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Look w:val="04A0" w:firstRow="1" w:lastRow="0" w:firstColumn="1" w:lastColumn="0" w:noHBand="0" w:noVBand="1"/>
      </w:tblPr>
      <w:tblGrid>
        <w:gridCol w:w="4819"/>
        <w:gridCol w:w="5981"/>
      </w:tblGrid>
      <w:tr w:rsidR="000C1E9C" w:rsidRPr="00F313BA" w14:paraId="07144FA4" w14:textId="77777777" w:rsidTr="00E02B38">
        <w:tc>
          <w:tcPr>
            <w:tcW w:w="2231" w:type="pct"/>
            <w:shd w:val="clear" w:color="auto" w:fill="auto"/>
          </w:tcPr>
          <w:p w14:paraId="42C1C532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13BA">
              <w:rPr>
                <w:rFonts w:ascii="Times New Roman" w:hAnsi="Times New Roman"/>
                <w:sz w:val="24"/>
                <w:szCs w:val="24"/>
              </w:rPr>
              <w:t>SỞ</w:t>
            </w:r>
            <w:r w:rsidR="00BD5960">
              <w:rPr>
                <w:rFonts w:ascii="Times New Roman" w:hAnsi="Times New Roman"/>
                <w:sz w:val="24"/>
                <w:szCs w:val="24"/>
              </w:rPr>
              <w:t xml:space="preserve"> GD&amp;ĐT HẢI PHÒNG</w:t>
            </w:r>
          </w:p>
          <w:p w14:paraId="1EB6DB38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313BA">
              <w:rPr>
                <w:rFonts w:ascii="Times New Roman" w:hAnsi="Times New Roman"/>
                <w:b/>
                <w:sz w:val="24"/>
                <w:szCs w:val="24"/>
              </w:rPr>
              <w:t>TRƯỜ</w:t>
            </w:r>
            <w:r w:rsidR="00BD5960">
              <w:rPr>
                <w:rFonts w:ascii="Times New Roman" w:hAnsi="Times New Roman"/>
                <w:b/>
                <w:sz w:val="24"/>
                <w:szCs w:val="24"/>
              </w:rPr>
              <w:t>NG THPT KIẾN AN</w:t>
            </w:r>
          </w:p>
          <w:p w14:paraId="6804B4D4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14:paraId="179A1FC8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769" w:type="pct"/>
            <w:shd w:val="clear" w:color="auto" w:fill="auto"/>
          </w:tcPr>
          <w:p w14:paraId="0EC1EB50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ind w:left="70" w:hanging="29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313BA">
              <w:rPr>
                <w:rFonts w:ascii="Times New Roman" w:hAnsi="Times New Roman"/>
                <w:b/>
                <w:sz w:val="24"/>
                <w:szCs w:val="24"/>
              </w:rPr>
              <w:t>ĐỀ THI THỬ TỐT NGHIỆ</w:t>
            </w:r>
            <w:r w:rsidR="00BD5960">
              <w:rPr>
                <w:rFonts w:ascii="Times New Roman" w:hAnsi="Times New Roman"/>
                <w:b/>
                <w:sz w:val="24"/>
                <w:szCs w:val="24"/>
              </w:rPr>
              <w:t>P THPT 2023</w:t>
            </w:r>
            <w:r w:rsidRPr="00F313BA">
              <w:rPr>
                <w:rFonts w:ascii="Times New Roman" w:hAnsi="Times New Roman"/>
                <w:b/>
                <w:sz w:val="24"/>
                <w:szCs w:val="24"/>
              </w:rPr>
              <w:t xml:space="preserve"> – LẦN 1</w:t>
            </w:r>
          </w:p>
          <w:p w14:paraId="406D239F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313BA">
              <w:rPr>
                <w:rFonts w:ascii="Times New Roman" w:hAnsi="Times New Roman"/>
                <w:b/>
                <w:sz w:val="24"/>
                <w:szCs w:val="24"/>
              </w:rPr>
              <w:t>NĂM HỌ</w:t>
            </w:r>
            <w:r w:rsidR="00BD5960">
              <w:rPr>
                <w:rFonts w:ascii="Times New Roman" w:hAnsi="Times New Roman"/>
                <w:b/>
                <w:sz w:val="24"/>
                <w:szCs w:val="24"/>
              </w:rPr>
              <w:t>C 2022-2023</w:t>
            </w:r>
          </w:p>
          <w:p w14:paraId="35FC5025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ÔN HÓA HỌC</w:t>
            </w:r>
          </w:p>
          <w:p w14:paraId="2B9B7CED" w14:textId="77777777" w:rsidR="000C1E9C" w:rsidRPr="00F313BA" w:rsidRDefault="000C1E9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F313BA">
              <w:rPr>
                <w:rFonts w:ascii="Times New Roman" w:hAnsi="Times New Roman"/>
                <w:i/>
                <w:sz w:val="24"/>
                <w:szCs w:val="24"/>
              </w:rPr>
              <w:t>Thờ</w:t>
            </w:r>
            <w:r w:rsidR="00BD5960">
              <w:rPr>
                <w:rFonts w:ascii="Times New Roman" w:hAnsi="Times New Roman"/>
                <w:i/>
                <w:sz w:val="24"/>
                <w:szCs w:val="24"/>
              </w:rPr>
              <w:t>i gian làm bài: 5</w:t>
            </w:r>
            <w:r w:rsidRPr="00F313BA">
              <w:rPr>
                <w:rFonts w:ascii="Times New Roman" w:hAnsi="Times New Roman"/>
                <w:i/>
                <w:sz w:val="24"/>
                <w:szCs w:val="24"/>
              </w:rPr>
              <w:t>0 phút, không kể thời gian phát đề</w:t>
            </w:r>
          </w:p>
        </w:tc>
      </w:tr>
    </w:tbl>
    <w:p w14:paraId="7E96BAAF" w14:textId="77777777" w:rsidR="000C1E9C" w:rsidRPr="00BD586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5436F8" wp14:editId="19CDAAC7">
                <wp:simplePos x="0" y="0"/>
                <wp:positionH relativeFrom="column">
                  <wp:posOffset>5903595</wp:posOffset>
                </wp:positionH>
                <wp:positionV relativeFrom="paragraph">
                  <wp:posOffset>41910</wp:posOffset>
                </wp:positionV>
                <wp:extent cx="922655" cy="374015"/>
                <wp:effectExtent l="7620" t="12700" r="12700" b="1333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2655" cy="374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8A3690" w14:textId="77777777" w:rsidR="003E27EF" w:rsidRPr="00BD5868" w:rsidRDefault="003E27EF" w:rsidP="000C1E9C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BD5868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Mã đề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 0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5436F8" id="Rectangle 1" o:spid="_x0000_s1026" style="position:absolute;left:0;text-align:left;margin-left:464.85pt;margin-top:3.3pt;width:72.65pt;height:29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">
                <v:textbox>
                  <w:txbxContent>
                    <w:p w14:paraId="4F8A3690" w14:textId="77777777" w:rsidR="003E27EF" w:rsidRPr="00BD5868" w:rsidRDefault="003E27EF" w:rsidP="000C1E9C">
                      <w:pPr>
                        <w:jc w:val="center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BD5868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Mã đề</w:t>
                      </w:r>
                      <w: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 xml:space="preserve"> 00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4"/>
          <w:szCs w:val="24"/>
        </w:rPr>
        <w:t xml:space="preserve">Họ và tên học sinh :…………………………………………… Số báo danh :………………… </w:t>
      </w:r>
    </w:p>
    <w:p w14:paraId="7784D61D" w14:textId="77777777" w:rsidR="000C1E9C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3E171131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1. </w:t>
      </w:r>
      <w:r w:rsidRPr="0021414B">
        <w:rPr>
          <w:rFonts w:ascii="Times New Roman" w:hAnsi="Times New Roman"/>
          <w:sz w:val="24"/>
          <w:szCs w:val="24"/>
        </w:rPr>
        <w:t>Đường nho là tên thường gọi của chất nào sau đây?</w:t>
      </w:r>
    </w:p>
    <w:p w14:paraId="15FB6BFB" w14:textId="77777777" w:rsidR="000C1E9C" w:rsidRPr="002141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>A.</w:t>
      </w:r>
      <w:r w:rsidRPr="0061464B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Fructozơ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>B.</w:t>
      </w:r>
      <w:r w:rsidRPr="0061464B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Glixerol. 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C. </w:t>
      </w:r>
      <w:r w:rsidR="000C1E9C" w:rsidRPr="0021414B">
        <w:rPr>
          <w:rFonts w:ascii="Times New Roman" w:hAnsi="Times New Roman"/>
          <w:sz w:val="24"/>
          <w:szCs w:val="24"/>
        </w:rPr>
        <w:t xml:space="preserve">Saccarozơ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0C1E9C" w:rsidRPr="0021414B">
        <w:rPr>
          <w:rFonts w:ascii="Times New Roman" w:hAnsi="Times New Roman"/>
          <w:sz w:val="24"/>
          <w:szCs w:val="24"/>
        </w:rPr>
        <w:t>Glucozơ.</w:t>
      </w:r>
    </w:p>
    <w:p w14:paraId="696A343A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2. </w:t>
      </w:r>
      <w:r w:rsidRPr="0021414B">
        <w:rPr>
          <w:rFonts w:ascii="Times New Roman" w:hAnsi="Times New Roman"/>
          <w:sz w:val="24"/>
          <w:szCs w:val="24"/>
        </w:rPr>
        <w:t>Công thức chung của amin đơn chức, no, mạch hở là</w:t>
      </w:r>
    </w:p>
    <w:p w14:paraId="2A62902E" w14:textId="77777777" w:rsidR="000C1E9C" w:rsidRPr="006146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A81304" w:rsidRPr="0061464B">
        <w:rPr>
          <w:rFonts w:ascii="Times New Roman" w:hAnsi="Times New Roman"/>
          <w:b/>
          <w:sz w:val="24"/>
          <w:szCs w:val="24"/>
        </w:rPr>
        <w:t xml:space="preserve">A. </w:t>
      </w:r>
      <w:r w:rsidR="00B25A26" w:rsidRPr="0061464B">
        <w:rPr>
          <w:rFonts w:ascii="Times New Roman" w:hAnsi="Times New Roman"/>
          <w:b/>
          <w:position w:val="-12"/>
          <w:sz w:val="24"/>
          <w:szCs w:val="24"/>
        </w:rPr>
        <w:object w:dxaOrig="999" w:dyaOrig="360" w14:anchorId="021D5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7" o:title=""/>
          </v:shape>
          <o:OLEObject Type="Embed" ProgID="Equation.DSMT4" ShapeID="_x0000_i1025" DrawAspect="Content" ObjectID="_1738912894" r:id="rId8"/>
        </w:object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. </w:t>
      </w:r>
      <w:r w:rsidRPr="0061464B">
        <w:rPr>
          <w:rFonts w:ascii="Times New Roman" w:hAnsi="Times New Roman"/>
          <w:b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B. </w:t>
      </w:r>
      <w:r w:rsidR="00B25A26" w:rsidRPr="0061464B">
        <w:rPr>
          <w:rFonts w:ascii="Times New Roman" w:hAnsi="Times New Roman"/>
          <w:b/>
          <w:position w:val="-12"/>
          <w:sz w:val="24"/>
          <w:szCs w:val="24"/>
        </w:rPr>
        <w:object w:dxaOrig="1040" w:dyaOrig="360" w14:anchorId="399BF3A0">
          <v:shape id="_x0000_i1026" type="#_x0000_t75" style="width:51.75pt;height:18pt" o:ole="">
            <v:imagedata r:id="rId9" o:title=""/>
          </v:shape>
          <o:OLEObject Type="Embed" ProgID="Equation.DSMT4" ShapeID="_x0000_i1026" DrawAspect="Content" ObjectID="_1738912895" r:id="rId10"/>
        </w:object>
      </w:r>
      <w:r w:rsidRPr="0061464B">
        <w:rPr>
          <w:rFonts w:ascii="Times New Roman" w:hAnsi="Times New Roman"/>
          <w:b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C. </w:t>
      </w:r>
      <w:r w:rsidR="00B25A26" w:rsidRPr="0061464B">
        <w:rPr>
          <w:rFonts w:ascii="Times New Roman" w:hAnsi="Times New Roman"/>
          <w:b/>
          <w:position w:val="-12"/>
          <w:sz w:val="24"/>
          <w:szCs w:val="24"/>
        </w:rPr>
        <w:object w:dxaOrig="1060" w:dyaOrig="360" w14:anchorId="2EDE1533">
          <v:shape id="_x0000_i1027" type="#_x0000_t75" style="width:53.25pt;height:18pt" o:ole="">
            <v:imagedata r:id="rId11" o:title=""/>
          </v:shape>
          <o:OLEObject Type="Embed" ProgID="Equation.DSMT4" ShapeID="_x0000_i1027" DrawAspect="Content" ObjectID="_1738912896" r:id="rId12"/>
        </w:object>
      </w:r>
      <w:r w:rsidRPr="0061464B">
        <w:rPr>
          <w:rFonts w:ascii="Times New Roman" w:hAnsi="Times New Roman"/>
          <w:b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B25A26" w:rsidRPr="0061464B">
        <w:rPr>
          <w:rFonts w:ascii="Times New Roman" w:hAnsi="Times New Roman"/>
          <w:b/>
          <w:position w:val="-12"/>
          <w:sz w:val="24"/>
          <w:szCs w:val="24"/>
        </w:rPr>
        <w:object w:dxaOrig="1060" w:dyaOrig="360" w14:anchorId="18E0085E">
          <v:shape id="_x0000_i1028" type="#_x0000_t75" style="width:53.25pt;height:18pt" o:ole="">
            <v:imagedata r:id="rId13" o:title=""/>
          </v:shape>
          <o:OLEObject Type="Embed" ProgID="Equation.DSMT4" ShapeID="_x0000_i1028" DrawAspect="Content" ObjectID="_1738912897" r:id="rId14"/>
        </w:object>
      </w:r>
    </w:p>
    <w:p w14:paraId="2241F8E6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3. </w:t>
      </w:r>
      <w:r w:rsidRPr="0021414B">
        <w:rPr>
          <w:rFonts w:ascii="Times New Roman" w:hAnsi="Times New Roman"/>
          <w:sz w:val="24"/>
          <w:szCs w:val="24"/>
        </w:rPr>
        <w:t>Để chứng minh phân tử glucozơ có nhiều nhóm hiđroxyl có thể cho dung dị</w:t>
      </w:r>
      <w:r w:rsidR="00C851F1">
        <w:rPr>
          <w:rFonts w:ascii="Times New Roman" w:hAnsi="Times New Roman"/>
          <w:sz w:val="24"/>
          <w:szCs w:val="24"/>
        </w:rPr>
        <w:t xml:space="preserve">ch glucozơ </w:t>
      </w:r>
      <w:r w:rsidRPr="0021414B">
        <w:rPr>
          <w:rFonts w:ascii="Times New Roman" w:hAnsi="Times New Roman"/>
          <w:sz w:val="24"/>
          <w:szCs w:val="24"/>
        </w:rPr>
        <w:t>phản ứng với</w:t>
      </w:r>
    </w:p>
    <w:p w14:paraId="57F64E45" w14:textId="77777777" w:rsidR="000C1E9C" w:rsidRPr="002141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25A26" w:rsidRPr="00E02B38">
        <w:rPr>
          <w:rFonts w:ascii="Times New Roman" w:hAnsi="Times New Roman"/>
          <w:b/>
          <w:sz w:val="24"/>
          <w:szCs w:val="24"/>
          <w:lang w:val="fr-FR"/>
        </w:rPr>
        <w:t>A</w:t>
      </w:r>
      <w:r w:rsidR="00B25A26" w:rsidRPr="00E02B38">
        <w:rPr>
          <w:rFonts w:ascii="Times New Roman" w:hAnsi="Times New Roman"/>
          <w:sz w:val="24"/>
          <w:szCs w:val="24"/>
          <w:lang w:val="fr-FR"/>
        </w:rPr>
        <w:t>. H</w:t>
      </w:r>
      <w:r w:rsidR="00B25A2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B25A26" w:rsidRPr="00E02B38">
        <w:rPr>
          <w:rFonts w:ascii="Times New Roman" w:hAnsi="Times New Roman"/>
          <w:sz w:val="24"/>
          <w:szCs w:val="24"/>
          <w:lang w:val="fr-FR"/>
        </w:rPr>
        <w:t>/Ni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, t°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B25A26" w:rsidRPr="00E02B38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="00B25A26" w:rsidRPr="00E02B38">
        <w:rPr>
          <w:rFonts w:ascii="Times New Roman" w:hAnsi="Times New Roman"/>
          <w:sz w:val="24"/>
          <w:szCs w:val="24"/>
          <w:lang w:val="fr-FR"/>
        </w:rPr>
        <w:t>AgNO</w:t>
      </w:r>
      <w:r w:rsidR="00B25A2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B25A26" w:rsidRPr="00E02B38">
        <w:rPr>
          <w:rFonts w:ascii="Times New Roman" w:hAnsi="Times New Roman"/>
          <w:sz w:val="24"/>
          <w:szCs w:val="24"/>
          <w:lang w:val="fr-FR"/>
        </w:rPr>
        <w:t>/NH</w:t>
      </w:r>
      <w:r w:rsidR="00B25A2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B25A26" w:rsidRPr="00E02B38">
        <w:rPr>
          <w:rFonts w:ascii="Times New Roman" w:hAnsi="Times New Roman"/>
          <w:sz w:val="24"/>
          <w:szCs w:val="24"/>
          <w:lang w:val="fr-FR"/>
        </w:rPr>
        <w:t xml:space="preserve"> dư, t°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C. </w:t>
      </w:r>
      <w:r w:rsidR="00B25A26">
        <w:rPr>
          <w:rFonts w:ascii="Times New Roman" w:hAnsi="Times New Roman"/>
          <w:sz w:val="24"/>
          <w:szCs w:val="24"/>
        </w:rPr>
        <w:t>Cu(OH)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0C1E9C" w:rsidRPr="0021414B">
        <w:rPr>
          <w:rFonts w:ascii="Times New Roman" w:hAnsi="Times New Roman"/>
          <w:sz w:val="24"/>
          <w:szCs w:val="24"/>
        </w:rPr>
        <w:t>Na.</w:t>
      </w:r>
    </w:p>
    <w:p w14:paraId="1F25882E" w14:textId="77777777" w:rsidR="000C1E9C" w:rsidRPr="0021414B" w:rsidRDefault="00B25A26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4. </w:t>
      </w: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 đều phản ứng với</w:t>
      </w:r>
    </w:p>
    <w:p w14:paraId="7DE621C0" w14:textId="77777777" w:rsidR="000C1E9C" w:rsidRPr="002141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A. </w:t>
      </w:r>
      <w:r w:rsidR="000C1E9C" w:rsidRPr="0021414B">
        <w:rPr>
          <w:rFonts w:ascii="Times New Roman" w:hAnsi="Times New Roman"/>
          <w:sz w:val="24"/>
          <w:szCs w:val="24"/>
        </w:rPr>
        <w:t>dung dị</w:t>
      </w:r>
      <w:r w:rsidR="00B25A26">
        <w:rPr>
          <w:rFonts w:ascii="Times New Roman" w:hAnsi="Times New Roman"/>
          <w:sz w:val="24"/>
          <w:szCs w:val="24"/>
        </w:rPr>
        <w:t>ch HCl</w:t>
      </w:r>
      <w:r w:rsidR="000C1E9C" w:rsidRPr="0021414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B. </w:t>
      </w:r>
      <w:r w:rsidR="000C1E9C" w:rsidRPr="0021414B">
        <w:rPr>
          <w:rFonts w:ascii="Times New Roman" w:hAnsi="Times New Roman"/>
          <w:sz w:val="24"/>
          <w:szCs w:val="24"/>
        </w:rPr>
        <w:t>dung dị</w:t>
      </w:r>
      <w:r w:rsidR="00B25A26">
        <w:rPr>
          <w:rFonts w:ascii="Times New Roman" w:hAnsi="Times New Roman"/>
          <w:sz w:val="24"/>
          <w:szCs w:val="24"/>
        </w:rPr>
        <w:t>ch NaNO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0C1E9C" w:rsidRPr="0021414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>C</w:t>
      </w:r>
      <w:r w:rsidR="000C1E9C" w:rsidRPr="0021414B">
        <w:rPr>
          <w:rFonts w:ascii="Times New Roman" w:hAnsi="Times New Roman"/>
          <w:sz w:val="24"/>
          <w:szCs w:val="24"/>
        </w:rPr>
        <w:t xml:space="preserve">. dung dịch NaOH. </w:t>
      </w:r>
      <w:r>
        <w:rPr>
          <w:rFonts w:ascii="Times New Roman" w:hAnsi="Times New Roman"/>
          <w:sz w:val="24"/>
          <w:szCs w:val="24"/>
        </w:rPr>
        <w:tab/>
      </w:r>
      <w:r w:rsidR="000C1E9C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0C1E9C" w:rsidRPr="0021414B">
        <w:rPr>
          <w:rFonts w:ascii="Times New Roman" w:hAnsi="Times New Roman"/>
          <w:sz w:val="24"/>
          <w:szCs w:val="24"/>
        </w:rPr>
        <w:t>dung dị</w:t>
      </w:r>
      <w:r w:rsidR="00B25A26">
        <w:rPr>
          <w:rFonts w:ascii="Times New Roman" w:hAnsi="Times New Roman"/>
          <w:sz w:val="24"/>
          <w:szCs w:val="24"/>
        </w:rPr>
        <w:t>ch Br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>.</w:t>
      </w:r>
    </w:p>
    <w:p w14:paraId="00A9C92D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5. </w:t>
      </w:r>
      <w:r w:rsidRPr="0021414B">
        <w:rPr>
          <w:rFonts w:ascii="Times New Roman" w:hAnsi="Times New Roman"/>
          <w:sz w:val="24"/>
          <w:szCs w:val="24"/>
        </w:rPr>
        <w:t>Chất nào sau đây thuộc loại amin bậc 2?</w:t>
      </w:r>
    </w:p>
    <w:p w14:paraId="0C9771BB" w14:textId="77777777" w:rsidR="000C1E9C" w:rsidRPr="002141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A. </w:t>
      </w:r>
      <w:r w:rsidR="00B25A26">
        <w:rPr>
          <w:rFonts w:ascii="Times New Roman" w:hAnsi="Times New Roman"/>
          <w:sz w:val="24"/>
          <w:szCs w:val="24"/>
        </w:rPr>
        <w:t>(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)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0C1E9C" w:rsidRPr="0021414B">
        <w:rPr>
          <w:rFonts w:ascii="Times New Roman" w:hAnsi="Times New Roman"/>
          <w:sz w:val="24"/>
          <w:szCs w:val="24"/>
        </w:rPr>
        <w:t xml:space="preserve">N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B. 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-N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C. 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-NH-C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B25A26">
        <w:rPr>
          <w:rFonts w:ascii="Times New Roman" w:hAnsi="Times New Roman"/>
          <w:sz w:val="24"/>
          <w:szCs w:val="24"/>
        </w:rPr>
        <w:t>H</w:t>
      </w:r>
      <w:r w:rsidR="00B25A26"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21414B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B25A26">
        <w:rPr>
          <w:rFonts w:ascii="Times New Roman" w:hAnsi="Times New Roman"/>
          <w:sz w:val="24"/>
          <w:szCs w:val="24"/>
        </w:rPr>
        <w:t>C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B25A26">
        <w:rPr>
          <w:rFonts w:ascii="Times New Roman" w:hAnsi="Times New Roman"/>
          <w:sz w:val="24"/>
          <w:szCs w:val="24"/>
        </w:rPr>
        <w:t>H</w:t>
      </w:r>
      <w:r w:rsidR="00B25A26">
        <w:rPr>
          <w:rFonts w:ascii="Times New Roman" w:hAnsi="Times New Roman"/>
          <w:sz w:val="24"/>
          <w:szCs w:val="24"/>
          <w:vertAlign w:val="subscript"/>
        </w:rPr>
        <w:t>5</w:t>
      </w:r>
      <w:r w:rsidR="00B25A26">
        <w:rPr>
          <w:rFonts w:ascii="Times New Roman" w:hAnsi="Times New Roman"/>
          <w:sz w:val="24"/>
          <w:szCs w:val="24"/>
        </w:rPr>
        <w:t>-N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>.</w:t>
      </w:r>
    </w:p>
    <w:p w14:paraId="28F2D71F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6. </w:t>
      </w:r>
      <w:r w:rsidRPr="0021414B">
        <w:rPr>
          <w:rFonts w:ascii="Times New Roman" w:hAnsi="Times New Roman"/>
          <w:sz w:val="24"/>
          <w:szCs w:val="24"/>
        </w:rPr>
        <w:t>Thủy tỉnh hữu cơ có thành phần chính là poli (metyl metacrylat) được sử dụng để</w:t>
      </w:r>
      <w:r w:rsidR="00C851F1">
        <w:rPr>
          <w:rFonts w:ascii="Times New Roman" w:hAnsi="Times New Roman"/>
          <w:sz w:val="24"/>
          <w:szCs w:val="24"/>
        </w:rPr>
        <w:t xml:space="preserve"> làm kính cho các phi </w:t>
      </w:r>
      <w:r w:rsidRPr="0021414B">
        <w:rPr>
          <w:rFonts w:ascii="Times New Roman" w:hAnsi="Times New Roman"/>
          <w:sz w:val="24"/>
          <w:szCs w:val="24"/>
        </w:rPr>
        <w:t>cơ và ô tô. Axit và ancol dùng để điều chế ra metyl metacrylat lần lượt là</w:t>
      </w:r>
    </w:p>
    <w:p w14:paraId="07338A7B" w14:textId="77777777" w:rsidR="000C1E9C" w:rsidRPr="0021414B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>A</w:t>
      </w:r>
      <w:r w:rsidR="00B25A26">
        <w:rPr>
          <w:rFonts w:ascii="Times New Roman" w:hAnsi="Times New Roman"/>
          <w:sz w:val="24"/>
          <w:szCs w:val="24"/>
        </w:rPr>
        <w:t>. 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-COOH và 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OH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B. 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B25A26">
        <w:rPr>
          <w:rFonts w:ascii="Times New Roman" w:hAnsi="Times New Roman"/>
          <w:sz w:val="24"/>
          <w:szCs w:val="24"/>
        </w:rPr>
        <w:t>=C(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)-COOH và 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O</w:t>
      </w:r>
      <w:r w:rsidR="000C1E9C" w:rsidRPr="0021414B">
        <w:rPr>
          <w:rFonts w:ascii="Times New Roman" w:hAnsi="Times New Roman"/>
          <w:sz w:val="24"/>
          <w:szCs w:val="24"/>
        </w:rPr>
        <w:t>H.</w:t>
      </w:r>
    </w:p>
    <w:p w14:paraId="5F545414" w14:textId="77777777" w:rsidR="000C1E9C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C. 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-COOH và C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=CH-OH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D. 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B25A26">
        <w:rPr>
          <w:rFonts w:ascii="Times New Roman" w:hAnsi="Times New Roman"/>
          <w:sz w:val="24"/>
          <w:szCs w:val="24"/>
        </w:rPr>
        <w:t>=CH-COOH và CH</w:t>
      </w:r>
      <w:r w:rsidR="00B25A26">
        <w:rPr>
          <w:rFonts w:ascii="Times New Roman" w:hAnsi="Times New Roman"/>
          <w:sz w:val="24"/>
          <w:szCs w:val="24"/>
          <w:vertAlign w:val="subscript"/>
        </w:rPr>
        <w:t>3</w:t>
      </w:r>
      <w:r w:rsidR="00B25A26">
        <w:rPr>
          <w:rFonts w:ascii="Times New Roman" w:hAnsi="Times New Roman"/>
          <w:sz w:val="24"/>
          <w:szCs w:val="24"/>
        </w:rPr>
        <w:t>CH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>OH.</w:t>
      </w:r>
    </w:p>
    <w:p w14:paraId="412A7F16" w14:textId="77777777" w:rsidR="000C1E9C" w:rsidRPr="00685229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7. </w:t>
      </w:r>
      <w:r w:rsidRPr="00685229">
        <w:rPr>
          <w:rFonts w:ascii="Times New Roman" w:hAnsi="Times New Roman"/>
          <w:sz w:val="24"/>
          <w:szCs w:val="24"/>
        </w:rPr>
        <w:t>Công thức phân tử của đimetylamin là</w:t>
      </w:r>
    </w:p>
    <w:p w14:paraId="165A3BDF" w14:textId="77777777" w:rsidR="000C1E9C" w:rsidRPr="00685229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 xml:space="preserve">A. </w:t>
      </w:r>
      <w:r w:rsidR="00B25A26">
        <w:rPr>
          <w:rFonts w:ascii="Times New Roman" w:hAnsi="Times New Roman"/>
          <w:sz w:val="24"/>
          <w:szCs w:val="24"/>
        </w:rPr>
        <w:t>C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B25A26">
        <w:rPr>
          <w:rFonts w:ascii="Times New Roman" w:hAnsi="Times New Roman"/>
          <w:sz w:val="24"/>
          <w:szCs w:val="24"/>
        </w:rPr>
        <w:t>H</w:t>
      </w:r>
      <w:r w:rsidR="00B25A26">
        <w:rPr>
          <w:rFonts w:ascii="Times New Roman" w:hAnsi="Times New Roman"/>
          <w:sz w:val="24"/>
          <w:szCs w:val="24"/>
          <w:vertAlign w:val="subscript"/>
        </w:rPr>
        <w:t>7</w:t>
      </w:r>
      <w:r w:rsidR="000C1E9C" w:rsidRPr="00685229">
        <w:rPr>
          <w:rFonts w:ascii="Times New Roman" w:hAnsi="Times New Roman"/>
          <w:sz w:val="24"/>
          <w:szCs w:val="24"/>
        </w:rPr>
        <w:t xml:space="preserve">N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>B.</w:t>
      </w:r>
      <w:r w:rsidR="00B25A26">
        <w:rPr>
          <w:rFonts w:ascii="Times New Roman" w:hAnsi="Times New Roman"/>
          <w:sz w:val="24"/>
          <w:szCs w:val="24"/>
        </w:rPr>
        <w:t xml:space="preserve"> C</w:t>
      </w:r>
      <w:r w:rsidR="00B25A26">
        <w:rPr>
          <w:rFonts w:ascii="Times New Roman" w:hAnsi="Times New Roman"/>
          <w:sz w:val="24"/>
          <w:szCs w:val="24"/>
          <w:vertAlign w:val="subscript"/>
        </w:rPr>
        <w:t>4</w:t>
      </w:r>
      <w:r w:rsidR="00B25A26">
        <w:rPr>
          <w:rFonts w:ascii="Times New Roman" w:hAnsi="Times New Roman"/>
          <w:sz w:val="24"/>
          <w:szCs w:val="24"/>
        </w:rPr>
        <w:t>H</w:t>
      </w:r>
      <w:r w:rsidR="00B25A26">
        <w:rPr>
          <w:rFonts w:ascii="Times New Roman" w:hAnsi="Times New Roman"/>
          <w:sz w:val="24"/>
          <w:szCs w:val="24"/>
          <w:vertAlign w:val="subscript"/>
        </w:rPr>
        <w:t>11</w:t>
      </w:r>
      <w:r w:rsidR="000C1E9C" w:rsidRPr="00685229">
        <w:rPr>
          <w:rFonts w:ascii="Times New Roman" w:hAnsi="Times New Roman"/>
          <w:sz w:val="24"/>
          <w:szCs w:val="24"/>
        </w:rPr>
        <w:t xml:space="preserve">N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>C.</w:t>
      </w:r>
      <w:r w:rsidR="00B25A26">
        <w:rPr>
          <w:rFonts w:ascii="Times New Roman" w:hAnsi="Times New Roman"/>
          <w:sz w:val="24"/>
          <w:szCs w:val="24"/>
        </w:rPr>
        <w:t xml:space="preserve"> CH</w:t>
      </w:r>
      <w:r w:rsidR="00B25A26">
        <w:rPr>
          <w:rFonts w:ascii="Times New Roman" w:hAnsi="Times New Roman"/>
          <w:sz w:val="24"/>
          <w:szCs w:val="24"/>
          <w:vertAlign w:val="subscript"/>
        </w:rPr>
        <w:t>6</w:t>
      </w:r>
      <w:r w:rsidR="00B25A26">
        <w:rPr>
          <w:rFonts w:ascii="Times New Roman" w:hAnsi="Times New Roman"/>
          <w:sz w:val="24"/>
          <w:szCs w:val="24"/>
        </w:rPr>
        <w:t>N</w:t>
      </w:r>
      <w:r w:rsidR="00B25A26"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685229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B25A26" w:rsidRPr="0061464B">
        <w:rPr>
          <w:rFonts w:ascii="Times New Roman" w:hAnsi="Times New Roman"/>
          <w:b/>
          <w:sz w:val="24"/>
          <w:szCs w:val="24"/>
        </w:rPr>
        <w:t>D.</w:t>
      </w:r>
      <w:r w:rsidR="00B25A26">
        <w:rPr>
          <w:rFonts w:ascii="Times New Roman" w:hAnsi="Times New Roman"/>
          <w:sz w:val="24"/>
          <w:szCs w:val="24"/>
        </w:rPr>
        <w:t xml:space="preserve"> CH</w:t>
      </w:r>
      <w:r w:rsidR="00B25A26"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685229">
        <w:rPr>
          <w:rFonts w:ascii="Times New Roman" w:hAnsi="Times New Roman"/>
          <w:sz w:val="24"/>
          <w:szCs w:val="24"/>
        </w:rPr>
        <w:t>N.</w:t>
      </w:r>
    </w:p>
    <w:p w14:paraId="1EB79B6D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61464B">
        <w:rPr>
          <w:rFonts w:ascii="Times New Roman" w:hAnsi="Times New Roman"/>
          <w:b/>
          <w:sz w:val="24"/>
          <w:szCs w:val="24"/>
        </w:rPr>
        <w:t xml:space="preserve">Câu 48. </w:t>
      </w:r>
      <w:r w:rsidRPr="00685229">
        <w:rPr>
          <w:rFonts w:ascii="Times New Roman" w:hAnsi="Times New Roman"/>
          <w:sz w:val="24"/>
          <w:szCs w:val="24"/>
        </w:rPr>
        <w:t xml:space="preserve">Triolein là chất béo chiếm khoảng từ 4-30% trong đầu oliu. </w:t>
      </w:r>
      <w:r w:rsidRPr="00E02B38">
        <w:rPr>
          <w:rFonts w:ascii="Times New Roman" w:hAnsi="Times New Roman"/>
          <w:sz w:val="24"/>
          <w:szCs w:val="24"/>
          <w:lang w:val="fr-FR"/>
        </w:rPr>
        <w:t>Số liên kế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61464B" w:rsidRPr="0061464B">
        <w:rPr>
          <w:rFonts w:ascii="Times New Roman" w:hAnsi="Times New Roman"/>
          <w:position w:val="-6"/>
          <w:sz w:val="24"/>
          <w:szCs w:val="24"/>
        </w:rPr>
        <w:object w:dxaOrig="200" w:dyaOrig="220" w14:anchorId="65ADB285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738912898" r:id="rId16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rong một phân tử</w:t>
      </w:r>
      <w:r w:rsidR="00C851F1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triolein là</w:t>
      </w:r>
    </w:p>
    <w:p w14:paraId="04D26E08" w14:textId="77777777" w:rsidR="000C1E9C" w:rsidRPr="00E02B38" w:rsidRDefault="00C851F1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2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6. 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ab/>
      </w:r>
      <w:r w:rsidR="0061464B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 xml:space="preserve"> 1.</w:t>
      </w:r>
    </w:p>
    <w:p w14:paraId="17D3DCAF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49. </w:t>
      </w:r>
      <w:r w:rsidRPr="00E02B38">
        <w:rPr>
          <w:rFonts w:ascii="Times New Roman" w:hAnsi="Times New Roman"/>
          <w:sz w:val="24"/>
          <w:szCs w:val="24"/>
          <w:lang w:val="fr-FR"/>
        </w:rPr>
        <w:t>Số nguyên tử oxi trong phân tử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 xml:space="preserve"> saccarozơ là</w:t>
      </w:r>
    </w:p>
    <w:p w14:paraId="35C5ECC2" w14:textId="77777777" w:rsidR="000C1E9C" w:rsidRPr="00E02B38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12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11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22.</w:t>
      </w:r>
    </w:p>
    <w:p w14:paraId="05189763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50. </w:t>
      </w:r>
      <w:r w:rsidRPr="00E02B38">
        <w:rPr>
          <w:rFonts w:ascii="Times New Roman" w:hAnsi="Times New Roman"/>
          <w:sz w:val="24"/>
          <w:szCs w:val="24"/>
          <w:lang w:val="fr-FR"/>
        </w:rPr>
        <w:t>Mùi thơm của hoa nhài chủ yếu là mùi củ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>a este</w:t>
      </w:r>
    </w:p>
    <w:p w14:paraId="1B745A54" w14:textId="77777777" w:rsidR="000C1E9C" w:rsidRPr="00E02B38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benzyl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axetat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isoamy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l propionat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phenyl axetat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isoamyl axetat.</w:t>
      </w:r>
    </w:p>
    <w:p w14:paraId="59BA062E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1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Etyl fomat bị thuỷ phân trong dung dịch NaOH cho thu được muố</w:t>
      </w:r>
      <w:r w:rsidR="0061464B" w:rsidRPr="00E02B38">
        <w:rPr>
          <w:rFonts w:ascii="Times New Roman" w:hAnsi="Times New Roman"/>
          <w:sz w:val="24"/>
          <w:szCs w:val="24"/>
          <w:lang w:val="fr-FR"/>
        </w:rPr>
        <w:t>i nào sau đây</w:t>
      </w:r>
      <w:r w:rsidRPr="00E02B38">
        <w:rPr>
          <w:rFonts w:ascii="Times New Roman" w:hAnsi="Times New Roman"/>
          <w:sz w:val="24"/>
          <w:szCs w:val="24"/>
          <w:lang w:val="fr-FR"/>
        </w:rPr>
        <w:t>?</w:t>
      </w:r>
    </w:p>
    <w:p w14:paraId="508BFF5B" w14:textId="77777777" w:rsidR="000C1E9C" w:rsidRPr="00685229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A.</w:t>
      </w:r>
      <w:r w:rsidR="000C1E9C" w:rsidRPr="00685229">
        <w:rPr>
          <w:rFonts w:ascii="Times New Roman" w:hAnsi="Times New Roman"/>
          <w:sz w:val="24"/>
          <w:szCs w:val="24"/>
        </w:rPr>
        <w:t xml:space="preserve"> HCOONa. </w:t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685229">
        <w:rPr>
          <w:rFonts w:ascii="Times New Roman" w:hAnsi="Times New Roman"/>
          <w:sz w:val="24"/>
          <w:szCs w:val="24"/>
        </w:rPr>
        <w:t xml:space="preserve">COONa. </w:t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ON</w:t>
      </w:r>
      <w:r w:rsidR="000C1E9C" w:rsidRPr="00685229">
        <w:rPr>
          <w:rFonts w:ascii="Times New Roman" w:hAnsi="Times New Roman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OONa.</w:t>
      </w:r>
    </w:p>
    <w:p w14:paraId="25D02E70" w14:textId="77777777" w:rsidR="000C1E9C" w:rsidRPr="00685229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9B491F">
        <w:rPr>
          <w:rFonts w:ascii="Times New Roman" w:hAnsi="Times New Roman"/>
          <w:b/>
          <w:sz w:val="24"/>
          <w:szCs w:val="24"/>
        </w:rPr>
        <w:t>Câu 52.</w:t>
      </w:r>
      <w:r w:rsidRPr="00685229">
        <w:rPr>
          <w:rFonts w:ascii="Times New Roman" w:hAnsi="Times New Roman"/>
          <w:sz w:val="24"/>
          <w:szCs w:val="24"/>
        </w:rPr>
        <w:t xml:space="preserve"> Nhỏ vài giọt dung dị</w:t>
      </w:r>
      <w:r w:rsidR="0061464B">
        <w:rPr>
          <w:rFonts w:ascii="Times New Roman" w:hAnsi="Times New Roman"/>
          <w:sz w:val="24"/>
          <w:szCs w:val="24"/>
        </w:rPr>
        <w:t>ch I</w:t>
      </w:r>
      <w:r w:rsidR="0061464B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vào chất X tạo thành màu xanh tím. </w:t>
      </w:r>
      <w:r w:rsidR="0061464B">
        <w:rPr>
          <w:rFonts w:ascii="Times New Roman" w:hAnsi="Times New Roman"/>
          <w:sz w:val="24"/>
          <w:szCs w:val="24"/>
        </w:rPr>
        <w:t>X là</w:t>
      </w:r>
    </w:p>
    <w:p w14:paraId="3E923323" w14:textId="77777777" w:rsidR="000C1E9C" w:rsidRPr="00685229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Saccarozơ</w:t>
      </w:r>
      <w:r w:rsidR="000C1E9C" w:rsidRPr="00685229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B</w:t>
      </w:r>
      <w:r w:rsidR="000C1E9C" w:rsidRPr="00685229">
        <w:rPr>
          <w:rFonts w:ascii="Times New Roman" w:hAnsi="Times New Roman"/>
          <w:sz w:val="24"/>
          <w:szCs w:val="24"/>
        </w:rPr>
        <w:t>. t</w:t>
      </w:r>
      <w:r w:rsidR="009B491F">
        <w:rPr>
          <w:rFonts w:ascii="Times New Roman" w:hAnsi="Times New Roman"/>
          <w:sz w:val="24"/>
          <w:szCs w:val="24"/>
        </w:rPr>
        <w:t>i</w:t>
      </w:r>
      <w:r w:rsidR="000C1E9C" w:rsidRPr="00685229">
        <w:rPr>
          <w:rFonts w:ascii="Times New Roman" w:hAnsi="Times New Roman"/>
          <w:sz w:val="24"/>
          <w:szCs w:val="24"/>
        </w:rPr>
        <w:t xml:space="preserve">nh bột. </w:t>
      </w: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C.</w:t>
      </w:r>
      <w:r w:rsidR="000C1E9C" w:rsidRPr="00685229">
        <w:rPr>
          <w:rFonts w:ascii="Times New Roman" w:hAnsi="Times New Roman"/>
          <w:sz w:val="24"/>
          <w:szCs w:val="24"/>
        </w:rPr>
        <w:t xml:space="preserve"> glucozơ. </w:t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xenlulozơ.</w:t>
      </w:r>
    </w:p>
    <w:p w14:paraId="09C0A541" w14:textId="77777777" w:rsidR="000C1E9C" w:rsidRPr="00685229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9B491F">
        <w:rPr>
          <w:rFonts w:ascii="Times New Roman" w:hAnsi="Times New Roman"/>
          <w:b/>
          <w:sz w:val="24"/>
          <w:szCs w:val="24"/>
        </w:rPr>
        <w:t>Câu 53.</w:t>
      </w:r>
      <w:r w:rsidRPr="00685229">
        <w:rPr>
          <w:rFonts w:ascii="Times New Roman" w:hAnsi="Times New Roman"/>
          <w:sz w:val="24"/>
          <w:szCs w:val="24"/>
        </w:rPr>
        <w:t xml:space="preserve"> Chất nào sau đây có nhiều trong các loại quả xanh và hạt ngũ cố</w:t>
      </w:r>
      <w:r w:rsidR="0061464B">
        <w:rPr>
          <w:rFonts w:ascii="Times New Roman" w:hAnsi="Times New Roman"/>
          <w:sz w:val="24"/>
          <w:szCs w:val="24"/>
        </w:rPr>
        <w:t>c</w:t>
      </w:r>
    </w:p>
    <w:p w14:paraId="3E90526E" w14:textId="77777777" w:rsidR="000C1E9C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A.</w:t>
      </w:r>
      <w:r w:rsidR="000C1E9C" w:rsidRPr="00685229">
        <w:rPr>
          <w:rFonts w:ascii="Times New Roman" w:hAnsi="Times New Roman"/>
          <w:sz w:val="24"/>
          <w:szCs w:val="24"/>
        </w:rPr>
        <w:t xml:space="preserve"> Glucozơ. </w:t>
      </w: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B.</w:t>
      </w:r>
      <w:r w:rsidR="000C1E9C" w:rsidRPr="00685229">
        <w:rPr>
          <w:rFonts w:ascii="Times New Roman" w:hAnsi="Times New Roman"/>
          <w:sz w:val="24"/>
          <w:szCs w:val="24"/>
        </w:rPr>
        <w:t xml:space="preserve"> Saccarozơ. </w:t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C</w:t>
      </w:r>
      <w:r w:rsidR="000C1E9C" w:rsidRPr="009B491F">
        <w:rPr>
          <w:rFonts w:ascii="Times New Roman" w:hAnsi="Times New Roman"/>
          <w:b/>
          <w:sz w:val="24"/>
          <w:szCs w:val="24"/>
        </w:rPr>
        <w:t>.</w:t>
      </w:r>
      <w:r w:rsidR="000C1E9C" w:rsidRPr="00685229">
        <w:rPr>
          <w:rFonts w:ascii="Times New Roman" w:hAnsi="Times New Roman"/>
          <w:sz w:val="24"/>
          <w:szCs w:val="24"/>
        </w:rPr>
        <w:t xml:space="preserve"> Xenlulozơ. </w:t>
      </w: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D.</w:t>
      </w:r>
      <w:r w:rsidR="000C1E9C" w:rsidRPr="00685229">
        <w:rPr>
          <w:rFonts w:ascii="Times New Roman" w:hAnsi="Times New Roman"/>
          <w:sz w:val="24"/>
          <w:szCs w:val="24"/>
        </w:rPr>
        <w:t xml:space="preserve"> Tinh bột.</w:t>
      </w:r>
    </w:p>
    <w:p w14:paraId="41B7190E" w14:textId="77777777" w:rsidR="009B491F" w:rsidRDefault="009B491F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âu 54.  </w:t>
      </w:r>
      <w:r>
        <w:rPr>
          <w:rFonts w:ascii="Times New Roman" w:hAnsi="Times New Roman"/>
          <w:sz w:val="24"/>
          <w:szCs w:val="24"/>
        </w:rPr>
        <w:t xml:space="preserve">Thủy phân hoàn toàn tripanmitin trong dung dịch KOH thu được </w:t>
      </w:r>
      <w:r w:rsidRPr="009B491F">
        <w:rPr>
          <w:rFonts w:ascii="Times New Roman" w:hAnsi="Times New Roman"/>
          <w:position w:val="-12"/>
          <w:sz w:val="24"/>
          <w:szCs w:val="24"/>
        </w:rPr>
        <w:object w:dxaOrig="1380" w:dyaOrig="360" w14:anchorId="53A6973E">
          <v:shape id="_x0000_i1030" type="#_x0000_t75" style="width:69pt;height:18pt" o:ole="">
            <v:imagedata r:id="rId17" o:title=""/>
          </v:shape>
          <o:OLEObject Type="Embed" ProgID="Equation.DSMT4" ShapeID="_x0000_i1030" DrawAspect="Content" ObjectID="_1738912899" r:id="rId18"/>
        </w:object>
      </w:r>
      <w:r>
        <w:rPr>
          <w:rFonts w:ascii="Times New Roman" w:hAnsi="Times New Roman"/>
          <w:sz w:val="24"/>
          <w:szCs w:val="24"/>
        </w:rPr>
        <w:t xml:space="preserve"> và</w:t>
      </w:r>
    </w:p>
    <w:p w14:paraId="284918C9" w14:textId="77777777" w:rsidR="009B491F" w:rsidRPr="009B491F" w:rsidRDefault="009B491F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 xml:space="preserve">A. </w:t>
      </w:r>
      <w:r w:rsidRPr="009B491F">
        <w:rPr>
          <w:rFonts w:ascii="Times New Roman" w:hAnsi="Times New Roman"/>
          <w:b/>
          <w:position w:val="-14"/>
          <w:sz w:val="24"/>
          <w:szCs w:val="24"/>
        </w:rPr>
        <w:object w:dxaOrig="1320" w:dyaOrig="400" w14:anchorId="39051A30">
          <v:shape id="_x0000_i1031" type="#_x0000_t75" style="width:66pt;height:20.25pt" o:ole="">
            <v:imagedata r:id="rId19" o:title=""/>
          </v:shape>
          <o:OLEObject Type="Embed" ProgID="Equation.DSMT4" ShapeID="_x0000_i1031" DrawAspect="Content" ObjectID="_1738912900" r:id="rId20"/>
        </w:object>
      </w:r>
      <w:r w:rsidRPr="009B491F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9B491F">
        <w:rPr>
          <w:rFonts w:ascii="Times New Roman" w:hAnsi="Times New Roman"/>
          <w:b/>
          <w:position w:val="-12"/>
          <w:sz w:val="24"/>
          <w:szCs w:val="24"/>
        </w:rPr>
        <w:object w:dxaOrig="1300" w:dyaOrig="360" w14:anchorId="13CA7629">
          <v:shape id="_x0000_i1032" type="#_x0000_t75" style="width:65.25pt;height:18pt" o:ole="">
            <v:imagedata r:id="rId21" o:title=""/>
          </v:shape>
          <o:OLEObject Type="Embed" ProgID="Equation.DSMT4" ShapeID="_x0000_i1032" DrawAspect="Content" ObjectID="_1738912901" r:id="rId22"/>
        </w:object>
      </w:r>
      <w:r w:rsidRPr="009B491F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9B491F">
        <w:rPr>
          <w:rFonts w:ascii="Times New Roman" w:hAnsi="Times New Roman"/>
          <w:b/>
          <w:position w:val="-12"/>
          <w:sz w:val="24"/>
          <w:szCs w:val="24"/>
        </w:rPr>
        <w:object w:dxaOrig="960" w:dyaOrig="360" w14:anchorId="5923CAC0">
          <v:shape id="_x0000_i1033" type="#_x0000_t75" style="width:48pt;height:18pt" o:ole="">
            <v:imagedata r:id="rId23" o:title=""/>
          </v:shape>
          <o:OLEObject Type="Embed" ProgID="Equation.DSMT4" ShapeID="_x0000_i1033" DrawAspect="Content" ObjectID="_1738912902" r:id="rId24"/>
        </w:object>
      </w:r>
      <w:r w:rsidRPr="009B491F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9B491F">
        <w:rPr>
          <w:rFonts w:ascii="Times New Roman" w:hAnsi="Times New Roman"/>
          <w:b/>
          <w:position w:val="-14"/>
          <w:sz w:val="24"/>
          <w:szCs w:val="24"/>
        </w:rPr>
        <w:object w:dxaOrig="1300" w:dyaOrig="400" w14:anchorId="4D260902">
          <v:shape id="_x0000_i1034" type="#_x0000_t75" style="width:65.25pt;height:20.25pt" o:ole="">
            <v:imagedata r:id="rId25" o:title=""/>
          </v:shape>
          <o:OLEObject Type="Embed" ProgID="Equation.DSMT4" ShapeID="_x0000_i1034" DrawAspect="Content" ObjectID="_1738912903" r:id="rId26"/>
        </w:object>
      </w:r>
    </w:p>
    <w:p w14:paraId="1748A3AD" w14:textId="77777777" w:rsidR="000C1E9C" w:rsidRPr="00685229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9B491F">
        <w:rPr>
          <w:rFonts w:ascii="Times New Roman" w:hAnsi="Times New Roman"/>
          <w:b/>
          <w:sz w:val="24"/>
          <w:szCs w:val="24"/>
        </w:rPr>
        <w:t xml:space="preserve">Câu 55. </w:t>
      </w:r>
      <w:r w:rsidRPr="00685229">
        <w:rPr>
          <w:rFonts w:ascii="Times New Roman" w:hAnsi="Times New Roman"/>
          <w:sz w:val="24"/>
          <w:szCs w:val="24"/>
        </w:rPr>
        <w:t>Ở điều kiện thường, chất nào sau đây tồn tại trạng thái khí?</w:t>
      </w:r>
    </w:p>
    <w:p w14:paraId="58BBD05B" w14:textId="77777777" w:rsidR="000C1E9C" w:rsidRPr="00E02B38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Anil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Metylam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Triole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 Alanin.</w:t>
      </w:r>
    </w:p>
    <w:p w14:paraId="383508DA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lastRenderedPageBreak/>
        <w:t>Câu 56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huốc súng không khói được sản xuất dựa trên phản ứng của xenlulozơ với</w:t>
      </w:r>
    </w:p>
    <w:p w14:paraId="65A16C35" w14:textId="77777777" w:rsidR="000C1E9C" w:rsidRPr="00E02B38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u(OH)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HNO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đặ</w:t>
      </w:r>
      <w:r w:rsidRPr="00E02B38">
        <w:rPr>
          <w:rFonts w:ascii="Times New Roman" w:hAnsi="Times New Roman"/>
          <w:sz w:val="24"/>
          <w:szCs w:val="24"/>
          <w:lang w:val="fr-FR"/>
        </w:rPr>
        <w:t>c (xúc tác 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SO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đặc, t°).</w:t>
      </w:r>
    </w:p>
    <w:p w14:paraId="7CC1255C" w14:textId="77777777" w:rsidR="000C1E9C" w:rsidRPr="00685229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 w:rsidR="000C1E9C" w:rsidRPr="00685229">
        <w:rPr>
          <w:rFonts w:ascii="Times New Roman" w:hAnsi="Times New Roman"/>
          <w:sz w:val="24"/>
          <w:szCs w:val="24"/>
        </w:rPr>
        <w:t xml:space="preserve">COOH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B491F">
        <w:rPr>
          <w:rFonts w:ascii="Times New Roman" w:hAnsi="Times New Roman"/>
          <w:b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xúc tác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 w:rsidR="000C1E9C" w:rsidRPr="00685229">
        <w:rPr>
          <w:rFonts w:ascii="Times New Roman" w:hAnsi="Times New Roman"/>
          <w:sz w:val="24"/>
          <w:szCs w:val="24"/>
        </w:rPr>
        <w:t xml:space="preserve"> loãng, t°).</w:t>
      </w:r>
    </w:p>
    <w:p w14:paraId="18C34125" w14:textId="77777777" w:rsidR="000C1E9C" w:rsidRPr="00685229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9B491F">
        <w:rPr>
          <w:rFonts w:ascii="Times New Roman" w:hAnsi="Times New Roman"/>
          <w:b/>
          <w:sz w:val="24"/>
          <w:szCs w:val="24"/>
        </w:rPr>
        <w:t>Câu 57.</w:t>
      </w:r>
      <w:r w:rsidRPr="00685229">
        <w:rPr>
          <w:rFonts w:ascii="Times New Roman" w:hAnsi="Times New Roman"/>
          <w:sz w:val="24"/>
          <w:szCs w:val="24"/>
        </w:rPr>
        <w:t xml:space="preserve"> Trong công nghiệp, một lượng lớn chất béo dùng để sản xuất</w:t>
      </w:r>
    </w:p>
    <w:p w14:paraId="15A6F2B3" w14:textId="77777777" w:rsidR="000C1E9C" w:rsidRPr="00685229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A.</w:t>
      </w:r>
      <w:r w:rsidR="000C1E9C" w:rsidRPr="00685229">
        <w:rPr>
          <w:rFonts w:ascii="Times New Roman" w:hAnsi="Times New Roman"/>
          <w:sz w:val="24"/>
          <w:szCs w:val="24"/>
        </w:rPr>
        <w:t xml:space="preserve"> glucozơ và glixerol.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B.</w:t>
      </w:r>
      <w:r w:rsidR="000C1E9C" w:rsidRPr="00685229">
        <w:rPr>
          <w:rFonts w:ascii="Times New Roman" w:hAnsi="Times New Roman"/>
          <w:sz w:val="24"/>
          <w:szCs w:val="24"/>
        </w:rPr>
        <w:t xml:space="preserve"> glucozơ và etanol.</w:t>
      </w:r>
    </w:p>
    <w:p w14:paraId="40B970BA" w14:textId="77777777" w:rsidR="000C1E9C" w:rsidRPr="00E02B38" w:rsidRDefault="0061464B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9B491F">
        <w:rPr>
          <w:rFonts w:ascii="Times New Roman" w:hAnsi="Times New Roman"/>
          <w:b/>
          <w:sz w:val="24"/>
          <w:szCs w:val="24"/>
        </w:rPr>
        <w:t>C.</w:t>
      </w:r>
      <w:r w:rsidR="000C1E9C" w:rsidRPr="00685229">
        <w:rPr>
          <w:rFonts w:ascii="Times New Roman" w:hAnsi="Times New Roman"/>
          <w:sz w:val="24"/>
          <w:szCs w:val="24"/>
        </w:rPr>
        <w:t xml:space="preserve"> xà phòng và glixerol.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xà phòng và etanol.</w:t>
      </w:r>
    </w:p>
    <w:p w14:paraId="25267626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8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o sơ đồ chuyển hoá:</w:t>
      </w:r>
    </w:p>
    <w:p w14:paraId="4F8F5CD5" w14:textId="77777777" w:rsidR="000C1E9C" w:rsidRPr="00685229" w:rsidRDefault="009B491F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9B491F">
        <w:rPr>
          <w:rFonts w:ascii="Times New Roman" w:hAnsi="Times New Roman"/>
          <w:position w:val="-6"/>
          <w:sz w:val="24"/>
          <w:szCs w:val="24"/>
        </w:rPr>
        <w:object w:dxaOrig="5060" w:dyaOrig="420" w14:anchorId="473462B9">
          <v:shape id="_x0000_i1035" type="#_x0000_t75" style="width:252.75pt;height:21pt" o:ole="">
            <v:imagedata r:id="rId27" o:title=""/>
          </v:shape>
          <o:OLEObject Type="Embed" ProgID="Equation.DSMT4" ShapeID="_x0000_i1035" DrawAspect="Content" ObjectID="_1738912904" r:id="rId28"/>
        </w:object>
      </w:r>
    </w:p>
    <w:p w14:paraId="49E926BA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Tên củ</w:t>
      </w:r>
      <w:r w:rsidR="009B491F" w:rsidRPr="00E02B38">
        <w:rPr>
          <w:rFonts w:ascii="Times New Roman" w:hAnsi="Times New Roman"/>
          <w:sz w:val="24"/>
          <w:szCs w:val="24"/>
          <w:lang w:val="fr-FR"/>
        </w:rPr>
        <w:t>a Z là</w:t>
      </w:r>
    </w:p>
    <w:p w14:paraId="107F9520" w14:textId="77777777" w:rsidR="000C1E9C" w:rsidRPr="00685229" w:rsidRDefault="009B491F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axit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linoleic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685229">
        <w:rPr>
          <w:rFonts w:ascii="Times New Roman" w:hAnsi="Times New Roman"/>
          <w:sz w:val="24"/>
          <w:szCs w:val="24"/>
        </w:rPr>
        <w:t>axit</w:t>
      </w:r>
      <w:r>
        <w:rPr>
          <w:rFonts w:ascii="Times New Roman" w:hAnsi="Times New Roman"/>
          <w:sz w:val="24"/>
          <w:szCs w:val="24"/>
        </w:rPr>
        <w:t xml:space="preserve"> panmitic 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C.</w:t>
      </w:r>
      <w:r w:rsidR="00BC4F5D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685229">
        <w:rPr>
          <w:rFonts w:ascii="Times New Roman" w:hAnsi="Times New Roman"/>
          <w:sz w:val="24"/>
          <w:szCs w:val="24"/>
        </w:rPr>
        <w:t>axit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685229">
        <w:rPr>
          <w:rFonts w:ascii="Times New Roman" w:hAnsi="Times New Roman"/>
          <w:sz w:val="24"/>
          <w:szCs w:val="24"/>
        </w:rPr>
        <w:t xml:space="preserve">oleic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D.</w:t>
      </w:r>
      <w:r w:rsidR="000C1E9C" w:rsidRPr="00685229">
        <w:rPr>
          <w:rFonts w:ascii="Times New Roman" w:hAnsi="Times New Roman"/>
          <w:sz w:val="24"/>
          <w:szCs w:val="24"/>
        </w:rPr>
        <w:t xml:space="preserve"> axit stearic.</w:t>
      </w:r>
    </w:p>
    <w:p w14:paraId="0988A127" w14:textId="77777777" w:rsidR="000C1E9C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C4F5D">
        <w:rPr>
          <w:rFonts w:ascii="Times New Roman" w:hAnsi="Times New Roman"/>
          <w:b/>
          <w:sz w:val="24"/>
          <w:szCs w:val="24"/>
        </w:rPr>
        <w:t>Câu 59.</w:t>
      </w:r>
      <w:r w:rsidRPr="00685229">
        <w:rPr>
          <w:rFonts w:ascii="Times New Roman" w:hAnsi="Times New Roman"/>
          <w:sz w:val="24"/>
          <w:szCs w:val="24"/>
        </w:rPr>
        <w:t xml:space="preserve"> Tiến hành thí nghiệm như hình vẽ: nhỏ vài giọt dung dị</w:t>
      </w:r>
      <w:r w:rsidR="00BC4F5D">
        <w:rPr>
          <w:rFonts w:ascii="Times New Roman" w:hAnsi="Times New Roman"/>
          <w:sz w:val="24"/>
          <w:szCs w:val="24"/>
        </w:rPr>
        <w:t>ch I</w:t>
      </w:r>
      <w:r w:rsidR="00BC4F5D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loãng vào ống nghiệm đự</w:t>
      </w:r>
      <w:r w:rsidR="00BC4F5D">
        <w:rPr>
          <w:rFonts w:ascii="Times New Roman" w:hAnsi="Times New Roman"/>
          <w:sz w:val="24"/>
          <w:szCs w:val="24"/>
        </w:rPr>
        <w:t xml:space="preserve">ng </w:t>
      </w:r>
      <w:r w:rsidRPr="00685229">
        <w:rPr>
          <w:rFonts w:ascii="Times New Roman" w:hAnsi="Times New Roman"/>
          <w:sz w:val="24"/>
          <w:szCs w:val="24"/>
        </w:rPr>
        <w:t>dung dịch hồ t</w:t>
      </w:r>
      <w:r w:rsidR="00BC4F5D">
        <w:rPr>
          <w:rFonts w:ascii="Times New Roman" w:hAnsi="Times New Roman"/>
          <w:sz w:val="24"/>
          <w:szCs w:val="24"/>
        </w:rPr>
        <w:t>i</w:t>
      </w:r>
      <w:r w:rsidRPr="00685229">
        <w:rPr>
          <w:rFonts w:ascii="Times New Roman" w:hAnsi="Times New Roman"/>
          <w:sz w:val="24"/>
          <w:szCs w:val="24"/>
        </w:rPr>
        <w:t>nh bột 2% và mặt cắt củ khoai lang sống.</w:t>
      </w:r>
    </w:p>
    <w:p w14:paraId="599B154E" w14:textId="77777777" w:rsidR="000C1E9C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FBC3A9C" wp14:editId="7F17914D">
            <wp:extent cx="2712085" cy="2114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22072" cy="212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D3DC2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21414B">
        <w:rPr>
          <w:rFonts w:ascii="Times New Roman" w:hAnsi="Times New Roman"/>
          <w:sz w:val="24"/>
          <w:szCs w:val="24"/>
        </w:rPr>
        <w:t>Chọn khẳng đị</w:t>
      </w:r>
      <w:r w:rsidR="00BC4F5D">
        <w:rPr>
          <w:rFonts w:ascii="Times New Roman" w:hAnsi="Times New Roman"/>
          <w:sz w:val="24"/>
          <w:szCs w:val="24"/>
        </w:rPr>
        <w:t>nh đúng?</w:t>
      </w:r>
    </w:p>
    <w:p w14:paraId="1E870EF3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A. </w:t>
      </w:r>
      <w:r w:rsidR="000C1E9C" w:rsidRPr="0021414B">
        <w:rPr>
          <w:rFonts w:ascii="Times New Roman" w:hAnsi="Times New Roman"/>
          <w:sz w:val="24"/>
          <w:szCs w:val="24"/>
        </w:rPr>
        <w:t>Do cấu tạo mạch ở dạ</w:t>
      </w:r>
      <w:r>
        <w:rPr>
          <w:rFonts w:ascii="Times New Roman" w:hAnsi="Times New Roman"/>
          <w:sz w:val="24"/>
          <w:szCs w:val="24"/>
        </w:rPr>
        <w:t>ng xo</w:t>
      </w:r>
      <w:r w:rsidR="000C1E9C" w:rsidRPr="0021414B">
        <w:rPr>
          <w:rFonts w:ascii="Times New Roman" w:hAnsi="Times New Roman"/>
          <w:sz w:val="24"/>
          <w:szCs w:val="24"/>
        </w:rPr>
        <w:t>ắn có lỗ rỗng, tinh bột hấp thụ</w:t>
      </w:r>
      <w:r>
        <w:rPr>
          <w:rFonts w:ascii="Times New Roman" w:hAnsi="Times New Roman"/>
          <w:sz w:val="24"/>
          <w:szCs w:val="24"/>
        </w:rPr>
        <w:t xml:space="preserve"> I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 cho màu đặ</w:t>
      </w:r>
      <w:r>
        <w:rPr>
          <w:rFonts w:ascii="Times New Roman" w:hAnsi="Times New Roman"/>
          <w:sz w:val="24"/>
          <w:szCs w:val="24"/>
        </w:rPr>
        <w:t>c trưng.</w:t>
      </w:r>
    </w:p>
    <w:p w14:paraId="3E554117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B. </w:t>
      </w:r>
      <w:r w:rsidR="000C1E9C" w:rsidRPr="0021414B">
        <w:rPr>
          <w:rFonts w:ascii="Times New Roman" w:hAnsi="Times New Roman"/>
          <w:sz w:val="24"/>
          <w:szCs w:val="24"/>
        </w:rPr>
        <w:t>Phản ứng này dùng để nhận biết tinh bột bằ</w:t>
      </w:r>
      <w:r>
        <w:rPr>
          <w:rFonts w:ascii="Times New Roman" w:hAnsi="Times New Roman"/>
          <w:sz w:val="24"/>
          <w:szCs w:val="24"/>
        </w:rPr>
        <w:t>ng I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 và ngược lại.</w:t>
      </w:r>
    </w:p>
    <w:p w14:paraId="67AEEDC3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C. </w:t>
      </w:r>
      <w:r w:rsidR="000C1E9C" w:rsidRPr="0021414B">
        <w:rPr>
          <w:rFonts w:ascii="Times New Roman" w:hAnsi="Times New Roman"/>
          <w:sz w:val="24"/>
          <w:szCs w:val="24"/>
        </w:rPr>
        <w:t>Thí nghiệm trên chứng minh tinh bột có nhiều nhóm -OH.</w:t>
      </w:r>
    </w:p>
    <w:p w14:paraId="3CE44CF3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D. </w:t>
      </w:r>
      <w:r w:rsidR="000C1E9C" w:rsidRPr="0021414B">
        <w:rPr>
          <w:rFonts w:ascii="Times New Roman" w:hAnsi="Times New Roman"/>
          <w:sz w:val="24"/>
          <w:szCs w:val="24"/>
        </w:rPr>
        <w:t>Hiện tượng xảy ra là ống nghiệm chứa hồ tinh bột và mặt cắt của củ khoai lang chuyể</w:t>
      </w:r>
      <w:r>
        <w:rPr>
          <w:rFonts w:ascii="Times New Roman" w:hAnsi="Times New Roman"/>
          <w:sz w:val="24"/>
          <w:szCs w:val="24"/>
        </w:rPr>
        <w:t>n sang màu tím.</w:t>
      </w:r>
    </w:p>
    <w:p w14:paraId="1D68CA77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C4F5D">
        <w:rPr>
          <w:rFonts w:ascii="Times New Roman" w:hAnsi="Times New Roman"/>
          <w:b/>
          <w:sz w:val="24"/>
          <w:szCs w:val="24"/>
        </w:rPr>
        <w:t xml:space="preserve">Câu 60. </w:t>
      </w:r>
      <w:r w:rsidRPr="0021414B">
        <w:rPr>
          <w:rFonts w:ascii="Times New Roman" w:hAnsi="Times New Roman"/>
          <w:sz w:val="24"/>
          <w:szCs w:val="24"/>
        </w:rPr>
        <w:t>Xenlulozơ trinitrat được điều chế từ phản ứng giữa axit nitric với xenlulozơ (hiệu suất phả</w:t>
      </w:r>
      <w:r w:rsidR="00BC4F5D">
        <w:rPr>
          <w:rFonts w:ascii="Times New Roman" w:hAnsi="Times New Roman"/>
          <w:sz w:val="24"/>
          <w:szCs w:val="24"/>
        </w:rPr>
        <w:t xml:space="preserve">n </w:t>
      </w:r>
      <w:r w:rsidRPr="0021414B">
        <w:rPr>
          <w:rFonts w:ascii="Times New Roman" w:hAnsi="Times New Roman"/>
          <w:sz w:val="24"/>
          <w:szCs w:val="24"/>
        </w:rPr>
        <w:t xml:space="preserve">ứng 60% tính theo xenlulozơ). Nếu dùng 2 tấn xenlulozơ thì khối lượng xenlulozơ trinitrat điều chế được </w:t>
      </w:r>
      <w:r w:rsidR="00BC4F5D">
        <w:rPr>
          <w:rFonts w:ascii="Times New Roman" w:hAnsi="Times New Roman"/>
          <w:sz w:val="24"/>
          <w:szCs w:val="24"/>
        </w:rPr>
        <w:t>là</w:t>
      </w:r>
    </w:p>
    <w:p w14:paraId="582BF5F2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A.</w:t>
      </w:r>
      <w:r w:rsidRPr="00BC4F5D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>3,67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tấn.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B.</w:t>
      </w:r>
      <w:r w:rsidRPr="00BC4F5D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>2,97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tấn.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C</w:t>
      </w:r>
      <w:r w:rsidR="000C1E9C" w:rsidRPr="0021414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>1,10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tấn.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D</w:t>
      </w:r>
      <w:r w:rsidR="000C1E9C" w:rsidRPr="0021414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>2,20 tấn.</w:t>
      </w:r>
    </w:p>
    <w:p w14:paraId="29872007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C4F5D">
        <w:rPr>
          <w:rFonts w:ascii="Times New Roman" w:hAnsi="Times New Roman"/>
          <w:b/>
          <w:sz w:val="24"/>
          <w:szCs w:val="24"/>
        </w:rPr>
        <w:t xml:space="preserve">Câu 61. </w:t>
      </w:r>
      <w:r w:rsidRPr="0021414B">
        <w:rPr>
          <w:rFonts w:ascii="Times New Roman" w:hAnsi="Times New Roman"/>
          <w:sz w:val="24"/>
          <w:szCs w:val="24"/>
        </w:rPr>
        <w:t>Phát biể</w:t>
      </w:r>
      <w:r w:rsidR="00BC4F5D">
        <w:rPr>
          <w:rFonts w:ascii="Times New Roman" w:hAnsi="Times New Roman"/>
          <w:sz w:val="24"/>
          <w:szCs w:val="24"/>
        </w:rPr>
        <w:t>u nào sau đây sai?</w:t>
      </w:r>
    </w:p>
    <w:p w14:paraId="3FE48196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C4F5D">
        <w:rPr>
          <w:rFonts w:ascii="Times New Roman" w:hAnsi="Times New Roman"/>
          <w:b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A</w:t>
      </w:r>
      <w:r w:rsidR="000C1E9C" w:rsidRPr="0021414B">
        <w:rPr>
          <w:rFonts w:ascii="Times New Roman" w:hAnsi="Times New Roman"/>
          <w:sz w:val="24"/>
          <w:szCs w:val="24"/>
        </w:rPr>
        <w:t>. Ở điều kiện thường, triolein là chất lỏ</w:t>
      </w:r>
      <w:r>
        <w:rPr>
          <w:rFonts w:ascii="Times New Roman" w:hAnsi="Times New Roman"/>
          <w:sz w:val="24"/>
          <w:szCs w:val="24"/>
        </w:rPr>
        <w:t>ng.</w:t>
      </w:r>
    </w:p>
    <w:p w14:paraId="3C4C378D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B. </w:t>
      </w:r>
      <w:r w:rsidR="000C1E9C" w:rsidRPr="0021414B">
        <w:rPr>
          <w:rFonts w:ascii="Times New Roman" w:hAnsi="Times New Roman"/>
          <w:sz w:val="24"/>
          <w:szCs w:val="24"/>
        </w:rPr>
        <w:t>Thủy phân metyl benzoat thu đượ</w:t>
      </w:r>
      <w:r>
        <w:rPr>
          <w:rFonts w:ascii="Times New Roman" w:hAnsi="Times New Roman"/>
          <w:sz w:val="24"/>
          <w:szCs w:val="24"/>
        </w:rPr>
        <w:t>c ancol metylic.</w:t>
      </w:r>
    </w:p>
    <w:p w14:paraId="52FBF0D1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C. </w:t>
      </w:r>
      <w:r w:rsidR="000C1E9C" w:rsidRPr="0021414B">
        <w:rPr>
          <w:rFonts w:ascii="Times New Roman" w:hAnsi="Times New Roman"/>
          <w:sz w:val="24"/>
          <w:szCs w:val="24"/>
        </w:rPr>
        <w:t>Mỡ bò, mỡ cừu, dầu dừa hoặc dầu cọ có thể dùng làm nguyên liệu để sản xuấ</w:t>
      </w:r>
      <w:r>
        <w:rPr>
          <w:rFonts w:ascii="Times New Roman" w:hAnsi="Times New Roman"/>
          <w:sz w:val="24"/>
          <w:szCs w:val="24"/>
        </w:rPr>
        <w:t>t xà phòng.</w:t>
      </w:r>
    </w:p>
    <w:p w14:paraId="26525E8A" w14:textId="77777777" w:rsidR="000C1E9C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 xml:space="preserve">D. </w:t>
      </w:r>
      <w:r w:rsidR="000C1E9C" w:rsidRPr="0021414B">
        <w:rPr>
          <w:rFonts w:ascii="Times New Roman" w:hAnsi="Times New Roman"/>
          <w:sz w:val="24"/>
          <w:szCs w:val="24"/>
        </w:rPr>
        <w:t>Metyl acrylat không làm mất màu dung dịch brom.</w:t>
      </w:r>
    </w:p>
    <w:p w14:paraId="41019B17" w14:textId="77777777" w:rsidR="000C1E9C" w:rsidRPr="0021414B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C4F5D">
        <w:rPr>
          <w:rFonts w:ascii="Times New Roman" w:hAnsi="Times New Roman"/>
          <w:b/>
          <w:sz w:val="24"/>
          <w:szCs w:val="24"/>
        </w:rPr>
        <w:t xml:space="preserve">Câu 62. </w:t>
      </w:r>
      <w:r w:rsidRPr="0021414B">
        <w:rPr>
          <w:rFonts w:ascii="Times New Roman" w:hAnsi="Times New Roman"/>
          <w:sz w:val="24"/>
          <w:szCs w:val="24"/>
        </w:rPr>
        <w:t>Số trieste thu được khi đun hỗn hợp glixerol và axit st</w:t>
      </w:r>
      <w:r w:rsidR="00BC4F5D">
        <w:rPr>
          <w:rFonts w:ascii="Times New Roman" w:hAnsi="Times New Roman"/>
          <w:sz w:val="24"/>
          <w:szCs w:val="24"/>
        </w:rPr>
        <w:t>earic, axit oleic (có xúc tác H</w:t>
      </w:r>
      <w:r w:rsidR="00BC4F5D">
        <w:rPr>
          <w:rFonts w:ascii="Times New Roman" w:hAnsi="Times New Roman"/>
          <w:sz w:val="24"/>
          <w:szCs w:val="24"/>
          <w:vertAlign w:val="subscript"/>
        </w:rPr>
        <w:t>2</w:t>
      </w:r>
      <w:r w:rsidR="00BC4F5D">
        <w:rPr>
          <w:rFonts w:ascii="Times New Roman" w:hAnsi="Times New Roman"/>
          <w:sz w:val="24"/>
          <w:szCs w:val="24"/>
        </w:rPr>
        <w:t>SO</w:t>
      </w:r>
      <w:r w:rsidR="00BC4F5D">
        <w:rPr>
          <w:rFonts w:ascii="Times New Roman" w:hAnsi="Times New Roman"/>
          <w:sz w:val="24"/>
          <w:szCs w:val="24"/>
          <w:vertAlign w:val="subscript"/>
        </w:rPr>
        <w:t>4</w:t>
      </w:r>
      <w:r w:rsidRPr="0021414B">
        <w:rPr>
          <w:rFonts w:ascii="Times New Roman" w:hAnsi="Times New Roman"/>
          <w:sz w:val="24"/>
          <w:szCs w:val="24"/>
        </w:rPr>
        <w:t>) là</w:t>
      </w:r>
    </w:p>
    <w:p w14:paraId="75A79BB7" w14:textId="77777777" w:rsidR="000C1E9C" w:rsidRPr="0021414B" w:rsidRDefault="00BC4F5D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A.</w:t>
      </w:r>
      <w:r w:rsidRPr="00BC4F5D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8. 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B.</w:t>
      </w:r>
      <w:r w:rsidRPr="00BC4F5D">
        <w:rPr>
          <w:rFonts w:ascii="Times New Roman" w:hAnsi="Times New Roman"/>
          <w:b/>
          <w:sz w:val="24"/>
          <w:szCs w:val="24"/>
        </w:rPr>
        <w:t xml:space="preserve"> </w:t>
      </w:r>
      <w:r w:rsidR="000C1E9C" w:rsidRPr="0021414B">
        <w:rPr>
          <w:rFonts w:ascii="Times New Roman" w:hAnsi="Times New Roman"/>
          <w:sz w:val="24"/>
          <w:szCs w:val="24"/>
        </w:rPr>
        <w:t xml:space="preserve">4.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C</w:t>
      </w:r>
      <w:r w:rsidRPr="00BC4F5D">
        <w:rPr>
          <w:rFonts w:ascii="Times New Roman" w:hAnsi="Times New Roman"/>
          <w:b/>
          <w:sz w:val="24"/>
          <w:szCs w:val="24"/>
        </w:rPr>
        <w:t xml:space="preserve">. </w:t>
      </w:r>
      <w:r w:rsidR="000C1E9C" w:rsidRPr="0021414B">
        <w:rPr>
          <w:rFonts w:ascii="Times New Roman" w:hAnsi="Times New Roman"/>
          <w:sz w:val="24"/>
          <w:szCs w:val="24"/>
        </w:rPr>
        <w:t xml:space="preserve">6. </w:t>
      </w:r>
      <w:r>
        <w:rPr>
          <w:rFonts w:ascii="Times New Roman" w:hAnsi="Times New Roman"/>
          <w:sz w:val="24"/>
          <w:szCs w:val="24"/>
        </w:rPr>
        <w:tab/>
      </w:r>
      <w:r w:rsidR="000C1E9C" w:rsidRPr="00BC4F5D">
        <w:rPr>
          <w:rFonts w:ascii="Times New Roman" w:hAnsi="Times New Roman"/>
          <w:b/>
          <w:sz w:val="24"/>
          <w:szCs w:val="24"/>
        </w:rPr>
        <w:t>D</w:t>
      </w:r>
      <w:r w:rsidR="000C1E9C" w:rsidRPr="0021414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5.</w:t>
      </w:r>
    </w:p>
    <w:p w14:paraId="3A0DBDEE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C4447">
        <w:rPr>
          <w:rFonts w:ascii="Times New Roman" w:hAnsi="Times New Roman"/>
          <w:b/>
          <w:sz w:val="24"/>
          <w:szCs w:val="24"/>
        </w:rPr>
        <w:t xml:space="preserve">Câu 63. </w:t>
      </w:r>
      <w:r w:rsidRPr="0021414B">
        <w:rPr>
          <w:rFonts w:ascii="Times New Roman" w:hAnsi="Times New Roman"/>
          <w:sz w:val="24"/>
          <w:szCs w:val="24"/>
        </w:rPr>
        <w:t>Cho 9 gam amin X (đơn chức, bậc 1) tác dụng với lượng vừa đủ dung dịch HCl thu đượ</w:t>
      </w:r>
      <w:r w:rsidR="001C4447">
        <w:rPr>
          <w:rFonts w:ascii="Times New Roman" w:hAnsi="Times New Roman"/>
          <w:sz w:val="24"/>
          <w:szCs w:val="24"/>
        </w:rPr>
        <w:t xml:space="preserve">c 16,3 </w:t>
      </w:r>
      <w:r w:rsidRPr="0021414B">
        <w:rPr>
          <w:rFonts w:ascii="Times New Roman" w:hAnsi="Times New Roman"/>
          <w:sz w:val="24"/>
          <w:szCs w:val="24"/>
        </w:rPr>
        <w:t xml:space="preserve">gam muối. </w:t>
      </w:r>
      <w:r w:rsidRPr="00E02B38">
        <w:rPr>
          <w:rFonts w:ascii="Times New Roman" w:hAnsi="Times New Roman"/>
          <w:sz w:val="24"/>
          <w:szCs w:val="24"/>
          <w:lang w:val="fr-FR"/>
        </w:rPr>
        <w:t>Tên gọi của X là</w:t>
      </w:r>
    </w:p>
    <w:p w14:paraId="3C3C3671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anil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etylam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đimetylamin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 metylamin.</w:t>
      </w:r>
    </w:p>
    <w:p w14:paraId="69876DFD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lastRenderedPageBreak/>
        <w:t>Câu 64</w:t>
      </w:r>
      <w:r w:rsidRPr="00E02B38">
        <w:rPr>
          <w:rFonts w:ascii="Times New Roman" w:hAnsi="Times New Roman"/>
          <w:sz w:val="24"/>
          <w:szCs w:val="24"/>
          <w:lang w:val="fr-FR"/>
        </w:rPr>
        <w:t>. Lên men m gam glucozơ để tạo thành ancol etylic (hiệu suất phản ứng bằng 90%). Hấp thụ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hoàn toàn lượ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ng khí CO</w:t>
      </w:r>
      <w:r w:rsidR="001C4447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sinh ra vào dung dị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ch Ca(OH)</w:t>
      </w:r>
      <w:r w:rsidR="001C4447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dư, thu được 15 gam kết tủa. Giá trị củ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a m là</w:t>
      </w:r>
    </w:p>
    <w:p w14:paraId="0B937EEC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8,5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0,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.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45</w:t>
      </w:r>
      <w:r w:rsidRPr="00E02B38">
        <w:rPr>
          <w:rFonts w:ascii="Times New Roman" w:hAnsi="Times New Roman"/>
          <w:sz w:val="24"/>
          <w:szCs w:val="24"/>
          <w:lang w:val="fr-FR"/>
        </w:rPr>
        <w:t>,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15,0.</w:t>
      </w:r>
    </w:p>
    <w:p w14:paraId="3478C873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65. </w:t>
      </w:r>
      <w:r w:rsidRPr="00E02B38">
        <w:rPr>
          <w:rFonts w:ascii="Times New Roman" w:hAnsi="Times New Roman"/>
          <w:sz w:val="24"/>
          <w:szCs w:val="24"/>
          <w:lang w:val="fr-FR"/>
        </w:rPr>
        <w:t>X là một cacbohidrat tạo nên màng tế bào thực vật. Thủ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y phân hoàn toàn X trong môi </w:t>
      </w:r>
      <w:r w:rsidRPr="00E02B38">
        <w:rPr>
          <w:rFonts w:ascii="Times New Roman" w:hAnsi="Times New Roman"/>
          <w:sz w:val="24"/>
          <w:szCs w:val="24"/>
          <w:lang w:val="fr-FR"/>
        </w:rPr>
        <w:t>trường axit ở nhiệt độ cao áp suất cao thu được chất Y. Khử chất Y bằ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ng H</w:t>
      </w:r>
      <w:r w:rsidR="001C4447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(xúc tác Ni, nhiệt độ) thu được chấ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t </w:t>
      </w:r>
      <w:r w:rsidRPr="00E02B38">
        <w:rPr>
          <w:rFonts w:ascii="Times New Roman" w:hAnsi="Times New Roman"/>
          <w:sz w:val="24"/>
          <w:szCs w:val="24"/>
          <w:lang w:val="fr-FR"/>
        </w:rPr>
        <w:t>hữu cơ Z. Tên gọi của X và Z lần lượ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t là</w:t>
      </w:r>
    </w:p>
    <w:p w14:paraId="18AEBDC5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glucozơ và sobitol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E02B38">
        <w:rPr>
          <w:rFonts w:ascii="Times New Roman" w:hAnsi="Times New Roman"/>
          <w:sz w:val="24"/>
          <w:szCs w:val="24"/>
          <w:lang w:val="fr-FR"/>
        </w:rPr>
        <w:t>xenlulozơ và sobitol.</w:t>
      </w:r>
    </w:p>
    <w:p w14:paraId="02B2E7D1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xenlulozơ và glucozơ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Pr="00E02B38">
        <w:rPr>
          <w:rFonts w:ascii="Times New Roman" w:hAnsi="Times New Roman"/>
          <w:sz w:val="24"/>
          <w:szCs w:val="24"/>
          <w:lang w:val="fr-FR"/>
        </w:rPr>
        <w:t>. saccarozơ và glucozơ.</w:t>
      </w:r>
    </w:p>
    <w:p w14:paraId="2473E7B6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66. </w:t>
      </w:r>
      <w:r w:rsidRPr="00E02B38">
        <w:rPr>
          <w:rFonts w:ascii="Times New Roman" w:hAnsi="Times New Roman"/>
          <w:sz w:val="24"/>
          <w:szCs w:val="24"/>
          <w:lang w:val="fr-FR"/>
        </w:rPr>
        <w:t>Điều nào sau đây không đúng khi nói về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 etyl axetat?</w:t>
      </w:r>
    </w:p>
    <w:p w14:paraId="0D8D0019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Có phản ứng tráng bạc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 Là đồng phân củ</w:t>
      </w:r>
      <w:r w:rsidRPr="00E02B38">
        <w:rPr>
          <w:rFonts w:ascii="Times New Roman" w:hAnsi="Times New Roman"/>
          <w:sz w:val="24"/>
          <w:szCs w:val="24"/>
          <w:lang w:val="fr-FR"/>
        </w:rPr>
        <w:t>a propyl fomat.</w:t>
      </w:r>
    </w:p>
    <w:p w14:paraId="7549746E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Là hợp chất este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Có công thức phân tử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6</w:t>
      </w:r>
      <w:r w:rsidRPr="00E02B38">
        <w:rPr>
          <w:rFonts w:ascii="Times New Roman" w:hAnsi="Times New Roman"/>
          <w:sz w:val="24"/>
          <w:szCs w:val="24"/>
          <w:lang w:val="fr-FR"/>
        </w:rPr>
        <w:t>O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1E048664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7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ất nào sau đây còn gọi là đường mía?</w:t>
      </w:r>
    </w:p>
    <w:p w14:paraId="2EA4697E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Fructozơ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Saccarozơ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Glucozơ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 Xenlulozơ.</w:t>
      </w:r>
    </w:p>
    <w:p w14:paraId="746FE554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8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o các chất: isoamyl axetat, metyl axetat, etylmetyl oxalat, triolein. Số chấ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t trong dãy khi </w:t>
      </w:r>
      <w:r w:rsidRPr="00E02B38">
        <w:rPr>
          <w:rFonts w:ascii="Times New Roman" w:hAnsi="Times New Roman"/>
          <w:sz w:val="24"/>
          <w:szCs w:val="24"/>
          <w:lang w:val="fr-FR"/>
        </w:rPr>
        <w:t>thủy phân trong dung dịch NaOH (dư), đun nóng sinh ra ancol đơn chứ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c là</w:t>
      </w:r>
    </w:p>
    <w:p w14:paraId="03BDD090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2.</w:t>
      </w:r>
    </w:p>
    <w:p w14:paraId="23F6E055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9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Để tráng một số lượng gương soi có diện tích bề mặ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t 0,35 m</w:t>
      </w:r>
      <w:r w:rsidR="001C4447" w:rsidRPr="00E02B38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với độ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 dày 0,1 </w:t>
      </w:r>
      <w:r w:rsidR="001C4447" w:rsidRPr="001C4447">
        <w:rPr>
          <w:rFonts w:ascii="Times New Roman" w:hAnsi="Times New Roman"/>
          <w:position w:val="-10"/>
          <w:sz w:val="24"/>
          <w:szCs w:val="24"/>
        </w:rPr>
        <w:object w:dxaOrig="400" w:dyaOrig="260" w14:anchorId="1D92A582">
          <v:shape id="_x0000_i1036" type="#_x0000_t75" style="width:20.25pt;height:13.5pt" o:ole="">
            <v:imagedata r:id="rId30" o:title=""/>
          </v:shape>
          <o:OLEObject Type="Embed" ProgID="Equation.DSMT4" ShapeID="_x0000_i1036" DrawAspect="Content" ObjectID="_1738912905" r:id="rId31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>ngườ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i ta </w:t>
      </w:r>
      <w:r w:rsidRPr="00E02B38">
        <w:rPr>
          <w:rFonts w:ascii="Times New Roman" w:hAnsi="Times New Roman"/>
          <w:sz w:val="24"/>
          <w:szCs w:val="24"/>
          <w:lang w:val="fr-FR"/>
        </w:rPr>
        <w:t>đun nóng dung dịch chứa 52,45 gam glucozơ với một lượng dung dịch bạc nitrat trong amoniac. Biết khố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i </w:t>
      </w:r>
      <w:r w:rsidRPr="00E02B38">
        <w:rPr>
          <w:rFonts w:ascii="Times New Roman" w:hAnsi="Times New Roman"/>
          <w:sz w:val="24"/>
          <w:szCs w:val="24"/>
          <w:lang w:val="fr-FR"/>
        </w:rPr>
        <w:t>lượng riêng của bạ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c là 10,49 g/cm</w:t>
      </w:r>
      <w:r w:rsidR="001C4447" w:rsidRPr="00E02B38">
        <w:rPr>
          <w:rFonts w:ascii="Times New Roman" w:hAnsi="Times New Roman"/>
          <w:sz w:val="24"/>
          <w:szCs w:val="24"/>
          <w:vertAlign w:val="super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, hiệu suất phản ứng tráng gương là 70% (tính theo glucozơ). Số lượ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 xml:space="preserve">ng </w:t>
      </w:r>
      <w:r w:rsidRPr="00E02B38">
        <w:rPr>
          <w:rFonts w:ascii="Times New Roman" w:hAnsi="Times New Roman"/>
          <w:sz w:val="24"/>
          <w:szCs w:val="24"/>
          <w:lang w:val="fr-FR"/>
        </w:rPr>
        <w:t>gương soi tối đa sản xuất đượ</w:t>
      </w:r>
      <w:r w:rsidR="001C4447" w:rsidRPr="00E02B38">
        <w:rPr>
          <w:rFonts w:ascii="Times New Roman" w:hAnsi="Times New Roman"/>
          <w:sz w:val="24"/>
          <w:szCs w:val="24"/>
          <w:lang w:val="fr-FR"/>
        </w:rPr>
        <w:t>c là</w:t>
      </w:r>
    </w:p>
    <w:p w14:paraId="5108E350" w14:textId="77777777" w:rsidR="000C1E9C" w:rsidRPr="00E02B38" w:rsidRDefault="001C4447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2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 xml:space="preserve"> 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8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30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171.</w:t>
      </w:r>
    </w:p>
    <w:p w14:paraId="5D054402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0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Đốt cháy hoàn toàn 0,15 mol một amin X no đơn chức mạch hở bằng khí oxi vừa đủ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 xml:space="preserve"> thu </w:t>
      </w:r>
      <w:r w:rsidRPr="00E02B38">
        <w:rPr>
          <w:rFonts w:ascii="Times New Roman" w:hAnsi="Times New Roman"/>
          <w:sz w:val="24"/>
          <w:szCs w:val="24"/>
          <w:lang w:val="fr-FR"/>
        </w:rPr>
        <w:t>được 1,2 mol hỗn hợp gồ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m CO</w:t>
      </w:r>
      <w:r w:rsidR="00760E7C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, H</w:t>
      </w:r>
      <w:r w:rsidR="00760E7C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O và N</w:t>
      </w:r>
      <w:r w:rsidR="00760E7C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. Số đồng phân bậc 1 củ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a X là</w:t>
      </w:r>
    </w:p>
    <w:p w14:paraId="2E0EF9AA" w14:textId="77777777" w:rsidR="000C1E9C" w:rsidRPr="00E02B38" w:rsidRDefault="00760E7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2.</w:t>
      </w:r>
    </w:p>
    <w:p w14:paraId="0F8CA8AE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1</w:t>
      </w:r>
      <w:r w:rsidRPr="00E02B38">
        <w:rPr>
          <w:rFonts w:ascii="Times New Roman" w:hAnsi="Times New Roman"/>
          <w:sz w:val="24"/>
          <w:szCs w:val="24"/>
          <w:lang w:val="fr-FR"/>
        </w:rPr>
        <w:t>. Cho các phát biể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u sau:</w:t>
      </w:r>
    </w:p>
    <w:p w14:paraId="222FDE59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a) Giấm ăn có thể khử được mùi tanh củ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a cá do các amin gây ra.</w:t>
      </w:r>
    </w:p>
    <w:p w14:paraId="2171CC95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b) Để rửa sạch ống nghiệm có dính anilin, có thể dùng dung dị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ch HCl.</w:t>
      </w:r>
    </w:p>
    <w:p w14:paraId="25C23836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c) Tính bazơ của các amin đều mạ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nh hơn NH</w:t>
      </w:r>
      <w:r w:rsidR="00760E7C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26F33F6B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d) Khi để trong không khí, anilin bị chuyển từ không màu thành màu hồng vì bị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 xml:space="preserve"> oxi hóa.</w:t>
      </w:r>
    </w:p>
    <w:p w14:paraId="5CD4B081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e) Đưa đũa thuỷ tính vừa nhúng dung dịch HCl đậm đặc lên sát trên miệng lọ đựng dung dị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 xml:space="preserve">ch trimetylamin </w:t>
      </w:r>
      <w:r w:rsidRPr="00E02B38">
        <w:rPr>
          <w:rFonts w:ascii="Times New Roman" w:hAnsi="Times New Roman"/>
          <w:sz w:val="24"/>
          <w:szCs w:val="24"/>
          <w:lang w:val="fr-FR"/>
        </w:rPr>
        <w:t>đặc thấy có khói trắ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ng.</w:t>
      </w:r>
    </w:p>
    <w:p w14:paraId="66842D63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Số phát biể</w:t>
      </w:r>
      <w:r w:rsidR="00760E7C" w:rsidRPr="00E02B38">
        <w:rPr>
          <w:rFonts w:ascii="Times New Roman" w:hAnsi="Times New Roman"/>
          <w:sz w:val="24"/>
          <w:szCs w:val="24"/>
          <w:lang w:val="fr-FR"/>
        </w:rPr>
        <w:t>u đúng là</w:t>
      </w:r>
    </w:p>
    <w:p w14:paraId="77CE17B6" w14:textId="77777777" w:rsidR="000C1E9C" w:rsidRPr="00E02B38" w:rsidRDefault="00760E7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2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5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3.</w:t>
      </w:r>
    </w:p>
    <w:p w14:paraId="38709EC6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2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iến hành thí nghiệm với các chất X, Y, Z, T. Kết quả được ghi ở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5"/>
        <w:gridCol w:w="5488"/>
        <w:gridCol w:w="3597"/>
      </w:tblGrid>
      <w:tr w:rsidR="00760E7C" w14:paraId="2A5FB64D" w14:textId="77777777" w:rsidTr="00E02B38">
        <w:trPr>
          <w:tblHeader/>
        </w:trPr>
        <w:tc>
          <w:tcPr>
            <w:tcW w:w="1705" w:type="dxa"/>
          </w:tcPr>
          <w:p w14:paraId="5387DCEF" w14:textId="77777777" w:rsidR="00760E7C" w:rsidRPr="00CD1832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D1832">
              <w:rPr>
                <w:rFonts w:ascii="Times New Roman" w:hAnsi="Times New Roman"/>
                <w:b/>
                <w:sz w:val="24"/>
                <w:szCs w:val="24"/>
              </w:rPr>
              <w:t>Mẫu thử</w:t>
            </w:r>
          </w:p>
        </w:tc>
        <w:tc>
          <w:tcPr>
            <w:tcW w:w="5488" w:type="dxa"/>
          </w:tcPr>
          <w:p w14:paraId="1E338FD9" w14:textId="77777777" w:rsidR="00760E7C" w:rsidRPr="00CD1832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D1832">
              <w:rPr>
                <w:rFonts w:ascii="Times New Roman" w:hAnsi="Times New Roman"/>
                <w:b/>
                <w:sz w:val="24"/>
                <w:szCs w:val="24"/>
              </w:rPr>
              <w:t>Thí nghiệm</w:t>
            </w:r>
          </w:p>
        </w:tc>
        <w:tc>
          <w:tcPr>
            <w:tcW w:w="3597" w:type="dxa"/>
          </w:tcPr>
          <w:p w14:paraId="3B223533" w14:textId="77777777" w:rsidR="00760E7C" w:rsidRPr="00CD1832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D1832">
              <w:rPr>
                <w:rFonts w:ascii="Times New Roman" w:hAnsi="Times New Roman"/>
                <w:b/>
                <w:sz w:val="24"/>
                <w:szCs w:val="24"/>
              </w:rPr>
              <w:t>Hiện tượng</w:t>
            </w:r>
          </w:p>
        </w:tc>
      </w:tr>
      <w:tr w:rsidR="00760E7C" w14:paraId="073890CC" w14:textId="77777777" w:rsidTr="00760E7C">
        <w:tc>
          <w:tcPr>
            <w:tcW w:w="1705" w:type="dxa"/>
          </w:tcPr>
          <w:p w14:paraId="34E17A78" w14:textId="77777777" w:rsid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5488" w:type="dxa"/>
          </w:tcPr>
          <w:p w14:paraId="492426E8" w14:textId="77777777" w:rsidR="00760E7C" w:rsidRP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14B">
              <w:rPr>
                <w:rFonts w:ascii="Times New Roman" w:hAnsi="Times New Roman"/>
                <w:sz w:val="24"/>
                <w:szCs w:val="24"/>
              </w:rPr>
              <w:t>Đun nóng với dung dị</w:t>
            </w:r>
            <w:r>
              <w:rPr>
                <w:rFonts w:ascii="Times New Roman" w:hAnsi="Times New Roman"/>
                <w:sz w:val="24"/>
                <w:szCs w:val="24"/>
              </w:rPr>
              <w:t>ch 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S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1414B">
              <w:rPr>
                <w:rFonts w:ascii="Times New Roman" w:hAnsi="Times New Roman"/>
                <w:sz w:val="24"/>
                <w:szCs w:val="24"/>
              </w:rPr>
              <w:t xml:space="preserve"> (loãng), để nguội. Thê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iếp dung dịch AgN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rong N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, đun nóng.</w:t>
            </w:r>
          </w:p>
        </w:tc>
        <w:tc>
          <w:tcPr>
            <w:tcW w:w="3597" w:type="dxa"/>
          </w:tcPr>
          <w:p w14:paraId="0AF57FE8" w14:textId="77777777" w:rsid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ạo kết tủa Ag.</w:t>
            </w:r>
          </w:p>
        </w:tc>
      </w:tr>
      <w:tr w:rsidR="00760E7C" w14:paraId="437ED101" w14:textId="77777777" w:rsidTr="00760E7C">
        <w:tc>
          <w:tcPr>
            <w:tcW w:w="1705" w:type="dxa"/>
          </w:tcPr>
          <w:p w14:paraId="2017875A" w14:textId="77777777" w:rsid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, Z</w:t>
            </w:r>
          </w:p>
        </w:tc>
        <w:tc>
          <w:tcPr>
            <w:tcW w:w="5488" w:type="dxa"/>
          </w:tcPr>
          <w:p w14:paraId="41B045BC" w14:textId="77777777" w:rsid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14B">
              <w:rPr>
                <w:rFonts w:ascii="Times New Roman" w:hAnsi="Times New Roman"/>
                <w:sz w:val="24"/>
                <w:szCs w:val="24"/>
              </w:rPr>
              <w:t>Đun nóng với dung dịch NaOH (loãng, dư), để nguộ</w:t>
            </w:r>
            <w:r w:rsidR="00CD1832">
              <w:rPr>
                <w:rFonts w:ascii="Times New Roman" w:hAnsi="Times New Roman"/>
                <w:sz w:val="24"/>
                <w:szCs w:val="24"/>
              </w:rPr>
              <w:t xml:space="preserve">i. </w:t>
            </w:r>
            <w:r w:rsidRPr="0021414B">
              <w:rPr>
                <w:rFonts w:ascii="Times New Roman" w:hAnsi="Times New Roman"/>
                <w:sz w:val="24"/>
                <w:szCs w:val="24"/>
              </w:rPr>
              <w:t>Thêm tiếp vài giọt dung dị</w:t>
            </w:r>
            <w:r w:rsidR="00CD1832">
              <w:rPr>
                <w:rFonts w:ascii="Times New Roman" w:hAnsi="Times New Roman"/>
                <w:sz w:val="24"/>
                <w:szCs w:val="24"/>
              </w:rPr>
              <w:t>ch CuSO</w:t>
            </w:r>
            <w:r w:rsidR="00CD1832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21414B">
              <w:rPr>
                <w:rFonts w:ascii="Times New Roman" w:hAnsi="Times New Roman"/>
                <w:sz w:val="24"/>
                <w:szCs w:val="24"/>
              </w:rPr>
              <w:t xml:space="preserve"> xanh lam</w:t>
            </w:r>
          </w:p>
        </w:tc>
        <w:tc>
          <w:tcPr>
            <w:tcW w:w="3597" w:type="dxa"/>
          </w:tcPr>
          <w:p w14:paraId="2270266C" w14:textId="77777777" w:rsidR="00760E7C" w:rsidRDefault="00CD1832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ạo dung dịch màu xanh lam</w:t>
            </w:r>
          </w:p>
        </w:tc>
      </w:tr>
      <w:tr w:rsidR="00760E7C" w14:paraId="5E666565" w14:textId="77777777" w:rsidTr="00760E7C">
        <w:tc>
          <w:tcPr>
            <w:tcW w:w="1705" w:type="dxa"/>
          </w:tcPr>
          <w:p w14:paraId="7324F00C" w14:textId="77777777" w:rsidR="00760E7C" w:rsidRDefault="00760E7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Z, T</w:t>
            </w:r>
          </w:p>
        </w:tc>
        <w:tc>
          <w:tcPr>
            <w:tcW w:w="5488" w:type="dxa"/>
          </w:tcPr>
          <w:p w14:paraId="6B19F0A5" w14:textId="77777777" w:rsidR="00760E7C" w:rsidRDefault="00CD1832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14B">
              <w:rPr>
                <w:rFonts w:ascii="Times New Roman" w:hAnsi="Times New Roman"/>
                <w:sz w:val="24"/>
                <w:szCs w:val="24"/>
              </w:rPr>
              <w:t>Đun nóng với dung dịch NaOH loãng (vừa đủ). Thêm tiếp dung dị</w:t>
            </w:r>
            <w:r>
              <w:rPr>
                <w:rFonts w:ascii="Times New Roman" w:hAnsi="Times New Roman"/>
                <w:sz w:val="24"/>
                <w:szCs w:val="24"/>
              </w:rPr>
              <w:t>ch AgN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rong N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21414B">
              <w:rPr>
                <w:rFonts w:ascii="Times New Roman" w:hAnsi="Times New Roman"/>
                <w:sz w:val="24"/>
                <w:szCs w:val="24"/>
              </w:rPr>
              <w:t>, đun nóng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597" w:type="dxa"/>
          </w:tcPr>
          <w:p w14:paraId="5D31E68C" w14:textId="77777777" w:rsidR="00760E7C" w:rsidRDefault="00CD1832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ạo kết tủa Ag</w:t>
            </w:r>
          </w:p>
        </w:tc>
      </w:tr>
    </w:tbl>
    <w:p w14:paraId="2F8A167B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Các chất X, Y, Z, T lần lượ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t là</w:t>
      </w:r>
    </w:p>
    <w:p w14:paraId="5F8D4865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Saccarozơ, triolein, g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lixerol trifomat, vinyl axetat.</w:t>
      </w:r>
    </w:p>
    <w:p w14:paraId="4A1F311E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Xenlulozơ, trio</w:t>
      </w:r>
      <w:r w:rsidRPr="00E02B38">
        <w:rPr>
          <w:rFonts w:ascii="Times New Roman" w:hAnsi="Times New Roman"/>
          <w:sz w:val="24"/>
          <w:szCs w:val="24"/>
          <w:lang w:val="fr-FR"/>
        </w:rPr>
        <w:t>lein, etyl acrylat, etyl fomat.</w:t>
      </w:r>
    </w:p>
    <w:p w14:paraId="29AC315A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Triolein, saccarozơ, glixerol trifomat, etyl axetat.</w:t>
      </w:r>
    </w:p>
    <w:p w14:paraId="4DEE2149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Saccarozơ, glixerol t</w:t>
      </w:r>
      <w:r w:rsidRPr="00E02B38">
        <w:rPr>
          <w:rFonts w:ascii="Times New Roman" w:hAnsi="Times New Roman"/>
          <w:sz w:val="24"/>
          <w:szCs w:val="24"/>
          <w:lang w:val="fr-FR"/>
        </w:rPr>
        <w:t>rifomat, triolein, vinyl fomat.</w:t>
      </w:r>
    </w:p>
    <w:p w14:paraId="437FD452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3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o các phát biể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u sau:</w:t>
      </w:r>
    </w:p>
    <w:p w14:paraId="1A012FB9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a) Hàm lượng tinh bột trong hạt lúa mì cao hơn trong hạ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t ngô.</w:t>
      </w:r>
    </w:p>
    <w:p w14:paraId="3A908F32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b) Thêm dầu mỡ khi nấu cà chua để tăng khả năng hấp thụ dưỡng chất trong cà chua của cơ thể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56D23379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c) Dầu mỡ rán lại nhiều lần bị oxi hóa một phần thành anđehit gây độc cho cơ thể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590D9FA4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d) Trong công nghiệp, cồn có thể được sản xuất từ phế phẩm nông nghiệp như rơm rạ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7AB24BFD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e) Các este có vòng benzen đều độc (chẳng hạn như benzyl axetat) nên không thể dùng trong mỹ phẩm.</w:t>
      </w:r>
    </w:p>
    <w:p w14:paraId="251A1AF4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Số phát biể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u đúng là</w:t>
      </w:r>
    </w:p>
    <w:p w14:paraId="7588C7CC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2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5.</w:t>
      </w:r>
    </w:p>
    <w:p w14:paraId="1B65D00D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4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hủy phân hoàn toàn m gam phenyl axetat cần vừa đủ 200 ml dung dịch NaOH, sau phả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 xml:space="preserve">n </w:t>
      </w:r>
      <w:r w:rsidRPr="00E02B38">
        <w:rPr>
          <w:rFonts w:ascii="Times New Roman" w:hAnsi="Times New Roman"/>
          <w:sz w:val="24"/>
          <w:szCs w:val="24"/>
          <w:lang w:val="fr-FR"/>
        </w:rPr>
        <w:t>ứng thu được (m + 7,44) gam muối. Nồng độ dung dị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ch NaOH đã dùng là</w:t>
      </w:r>
    </w:p>
    <w:p w14:paraId="2BEB4EC7" w14:textId="77777777" w:rsidR="000C1E9C" w:rsidRPr="00E02B38" w:rsidRDefault="00CD183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0,60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M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0,80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M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0</w:t>
      </w:r>
      <w:r w:rsidRPr="00E02B38">
        <w:rPr>
          <w:rFonts w:ascii="Times New Roman" w:hAnsi="Times New Roman"/>
          <w:sz w:val="24"/>
          <w:szCs w:val="24"/>
          <w:lang w:val="fr-FR"/>
        </w:rPr>
        <w:t>,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40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M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1,20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M.</w:t>
      </w:r>
    </w:p>
    <w:p w14:paraId="7D39E9C7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5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o các hợp chất hữu cơ no, mạch hở sau: X và Y (có cùng số 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 xml:space="preserve">mol) là hai axit cacboxylic đơn </w:t>
      </w:r>
      <w:r w:rsidRPr="00E02B38">
        <w:rPr>
          <w:rFonts w:ascii="Times New Roman" w:hAnsi="Times New Roman"/>
          <w:sz w:val="24"/>
          <w:szCs w:val="24"/>
          <w:lang w:val="fr-FR"/>
        </w:rPr>
        <w:t>chức, kế tiếp nhau trong dãy đồng đẳng, Z là ancol ba chức (có số nguyên tử cacbon nhỏ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 xml:space="preserve"> hơn 5). Đun 5 mol </w:t>
      </w:r>
      <w:r w:rsidRPr="00E02B38">
        <w:rPr>
          <w:rFonts w:ascii="Times New Roman" w:hAnsi="Times New Roman"/>
          <w:sz w:val="24"/>
          <w:szCs w:val="24"/>
          <w:lang w:val="fr-FR"/>
        </w:rPr>
        <w:t>hỗn hợp E gồm X, Y, Z vớ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i xúc tác H</w:t>
      </w:r>
      <w:r w:rsidR="00CD183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CD1832" w:rsidRPr="00E02B38">
        <w:rPr>
          <w:rFonts w:ascii="Times New Roman" w:hAnsi="Times New Roman"/>
          <w:sz w:val="24"/>
          <w:szCs w:val="24"/>
          <w:lang w:val="fr-FR"/>
        </w:rPr>
        <w:t>SO</w:t>
      </w:r>
      <w:r w:rsidR="00CD183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đặc (giả sử chỉ xảy ra phản ứng este hóa với hiệu suất 50% đượ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c tính </w:t>
      </w:r>
      <w:r w:rsidRPr="00E02B38">
        <w:rPr>
          <w:rFonts w:ascii="Times New Roman" w:hAnsi="Times New Roman"/>
          <w:sz w:val="24"/>
          <w:szCs w:val="24"/>
          <w:lang w:val="fr-FR"/>
        </w:rPr>
        <w:t>theo hai axit X và Y) thu được 3,5 mol hỗn hợp F gồm X, Y, Z và các sản phẩm hữu cơ (chỉ chứa nhóm chứ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c </w:t>
      </w:r>
      <w:r w:rsidRPr="00E02B38">
        <w:rPr>
          <w:rFonts w:ascii="Times New Roman" w:hAnsi="Times New Roman"/>
          <w:sz w:val="24"/>
          <w:szCs w:val="24"/>
          <w:lang w:val="fr-FR"/>
        </w:rPr>
        <w:t>este). Tiến hành các thí nghiệ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m sau:</w:t>
      </w:r>
    </w:p>
    <w:p w14:paraId="31CA6E0E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Thí nghiệm 1: Cho a mol F tác dụng với Na dư, sau phản ứng hoàn toàn thu đượ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 0,6 mol khí H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3DECE52E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Thí nghiệm 2: Đốt cháy hoàn toàn (a + 0,35) mol F cân vừa đủ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5,925 mol khí 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hu đượ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 C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và H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O.</w:t>
      </w:r>
    </w:p>
    <w:p w14:paraId="4420E43C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Phần trăm khối lượng của các este trong F gần nhất vớ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i</w:t>
      </w:r>
    </w:p>
    <w:p w14:paraId="3CE0B96C" w14:textId="77777777" w:rsidR="000C1E9C" w:rsidRPr="00E02B38" w:rsidRDefault="00F85520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2%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52%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3%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35%.</w:t>
      </w:r>
    </w:p>
    <w:p w14:paraId="14364618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6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Đốt cháy hoàn toàn m gam hỗn hợp E gồm hai ancol đều có dạ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ng C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8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x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(hơn kém nhau 16 đvC</w:t>
      </w:r>
      <w:r w:rsidRPr="00E02B38">
        <w:rPr>
          <w:rFonts w:ascii="Times New Roman" w:hAnsi="Times New Roman"/>
          <w:sz w:val="24"/>
          <w:szCs w:val="24"/>
          <w:lang w:val="fr-FR"/>
        </w:rPr>
        <w:t>) và amin X (no, mạch hở, hai chức) cần vừa đủ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1,85 mol 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, thu đượ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 N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, H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O và C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(biế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F85520" w:rsidRPr="00F85520">
        <w:rPr>
          <w:rFonts w:ascii="Times New Roman" w:hAnsi="Times New Roman"/>
          <w:position w:val="-14"/>
          <w:sz w:val="24"/>
          <w:szCs w:val="24"/>
        </w:rPr>
        <w:object w:dxaOrig="1120" w:dyaOrig="380" w14:anchorId="1DE4318A">
          <v:shape id="_x0000_i1037" type="#_x0000_t75" style="width:55.5pt;height:18.75pt" o:ole="">
            <v:imagedata r:id="rId32" o:title=""/>
          </v:shape>
          <o:OLEObject Type="Embed" ProgID="Equation.DSMT4" ShapeID="_x0000_i1037" DrawAspect="Content" ObjectID="_1738912906" r:id="rId33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= 0,6 mol). Mặt khác, m gam E tác dụng vừa đủ với 400 ml dung dị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h HCl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1M. Phần trăm khối lượng củ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a </w:t>
      </w:r>
      <w:r w:rsidRPr="00E02B38">
        <w:rPr>
          <w:rFonts w:ascii="Times New Roman" w:hAnsi="Times New Roman"/>
          <w:sz w:val="24"/>
          <w:szCs w:val="24"/>
          <w:lang w:val="fr-FR"/>
        </w:rPr>
        <w:t>chất có phân tử khối nhỏ nhất trong E có giá trị gần nhất với giá trị nào sau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đây?</w:t>
      </w:r>
    </w:p>
    <w:p w14:paraId="012BC2BE" w14:textId="77777777" w:rsidR="000C1E9C" w:rsidRPr="00E02B38" w:rsidRDefault="00F85520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34,7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27</w:t>
      </w:r>
      <w:r w:rsidRPr="00E02B38">
        <w:rPr>
          <w:rFonts w:ascii="Times New Roman" w:hAnsi="Times New Roman"/>
          <w:sz w:val="24"/>
          <w:szCs w:val="24"/>
          <w:lang w:val="fr-FR"/>
        </w:rPr>
        <w:t>,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12,8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E02B38">
        <w:rPr>
          <w:rFonts w:ascii="Times New Roman" w:hAnsi="Times New Roman"/>
          <w:sz w:val="24"/>
          <w:szCs w:val="24"/>
          <w:lang w:val="fr-FR"/>
        </w:rPr>
        <w:t>46,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8.</w:t>
      </w:r>
    </w:p>
    <w:p w14:paraId="06DA9319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7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iến hành thí nghiệm theo các bướ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 sau:</w:t>
      </w:r>
    </w:p>
    <w:p w14:paraId="0A49CFAC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ước 1: Cho 3 - 4 ml dung dị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h AgN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2% vào hai ống nghiệm (1) và (2). Thêm vài giọt dung dịch NaOH loãng,</w:t>
      </w:r>
    </w:p>
    <w:p w14:paraId="4CB0B131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cho amoniac loãng 3% cho tới khi kết tủa tan hết (vừa cho vừa lắ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).</w:t>
      </w:r>
    </w:p>
    <w:p w14:paraId="318A93BC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ước 2: Rót 2 ml dung dịch saccarozơ 5% vào ống nghiệm (3) và rót tiếp vào đó 1 ml dung dị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h H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S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20%. </w:t>
      </w:r>
      <w:r w:rsidRPr="00E02B38">
        <w:rPr>
          <w:rFonts w:ascii="Times New Roman" w:hAnsi="Times New Roman"/>
          <w:sz w:val="24"/>
          <w:szCs w:val="24"/>
          <w:lang w:val="fr-FR"/>
        </w:rPr>
        <w:t>Đun nóng dung dị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h trong 3 - 5 phút.</w:t>
      </w:r>
    </w:p>
    <w:p w14:paraId="2C5256E2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ước 3: Để nguội dung dịch, cho từ từ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 NaHC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inh thể vào ống nghiệm (3) và khuấy đều bằng đũa thủ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y tinh </w:t>
      </w:r>
      <w:r w:rsidRPr="00E02B38">
        <w:rPr>
          <w:rFonts w:ascii="Times New Roman" w:hAnsi="Times New Roman"/>
          <w:sz w:val="24"/>
          <w:szCs w:val="24"/>
          <w:lang w:val="fr-FR"/>
        </w:rPr>
        <w:t>cho đến khi ngừ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ng thoát khí CO</w:t>
      </w:r>
      <w:r w:rsidR="00F85520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6DDBEFCB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lastRenderedPageBreak/>
        <w:t>Bước 4: Rót nhẹ tay 2 ml dung dịch saccarozơ 5% theo thành ống nghiệm (1). Đặt ống nghiệm (1) vào cốc nước</w:t>
      </w:r>
    </w:p>
    <w:p w14:paraId="298B3AD4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nóng (khoảng 60 - 70°C). Sau vài phút, lấy ống nghiệm (1) ra khỏi cố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c.</w:t>
      </w:r>
    </w:p>
    <w:p w14:paraId="5D5CA910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ước 5: Rót nhẹ tay dung dịch trong ống nghiệm (3) vào ống nghiệm (2). Đặt ống nghiệm (2) vào cốc nướ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 xml:space="preserve">c </w:t>
      </w:r>
      <w:r w:rsidRPr="00E02B38">
        <w:rPr>
          <w:rFonts w:ascii="Times New Roman" w:hAnsi="Times New Roman"/>
          <w:sz w:val="24"/>
          <w:szCs w:val="24"/>
          <w:lang w:val="fr-FR"/>
        </w:rPr>
        <w:t>nóng (khoảng 60 - 70°C). Sau vài phút, lấy ống nghiệm (2) ra khỏi cốc.</w:t>
      </w:r>
    </w:p>
    <w:p w14:paraId="7FF71331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Cho các phát biể</w:t>
      </w:r>
      <w:r w:rsidR="00F85520" w:rsidRPr="00E02B38">
        <w:rPr>
          <w:rFonts w:ascii="Times New Roman" w:hAnsi="Times New Roman"/>
          <w:sz w:val="24"/>
          <w:szCs w:val="24"/>
          <w:lang w:val="fr-FR"/>
        </w:rPr>
        <w:t>u sau:</w:t>
      </w:r>
    </w:p>
    <w:p w14:paraId="44A832CA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a) Mục đích chính của việ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c dùng NaHC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là nhằm loại bỏ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S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ó trong dung dị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ch.</w:t>
      </w:r>
    </w:p>
    <w:p w14:paraId="03B1501F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) Sau bước 2, dung dịch trong ống nghiệm tách thành hai lớ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p.</w:t>
      </w:r>
    </w:p>
    <w:p w14:paraId="445B557B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c) Ở bước 1, có thể thay NaOH loãng bằ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ng KOH loãng.</w:t>
      </w:r>
    </w:p>
    <w:p w14:paraId="7EEB2D91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d) Ở bước 3, việc để nguội dung dịch là không cần thiết, có thể tiế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n hành ngay.</w:t>
      </w:r>
    </w:p>
    <w:p w14:paraId="1F40045F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e) Sau bước 4, thành ống nghiệm (1) có lớp bạc sáng bóng như gương b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ám vào.</w:t>
      </w:r>
    </w:p>
    <w:p w14:paraId="75F46B2D" w14:textId="77777777" w:rsidR="000C1E9C" w:rsidRPr="00E02B38" w:rsidRDefault="00353838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g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) Sau bước 5, thành ống nghiệm (2) có lớp bạ</w:t>
      </w:r>
      <w:r w:rsidRPr="00E02B38">
        <w:rPr>
          <w:rFonts w:ascii="Times New Roman" w:hAnsi="Times New Roman"/>
          <w:sz w:val="24"/>
          <w:szCs w:val="24"/>
          <w:lang w:val="fr-FR"/>
        </w:rPr>
        <w:t>c sáng bóng như gương bám vào.</w:t>
      </w:r>
    </w:p>
    <w:p w14:paraId="3CC0A62B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Số phát biểu đúng là</w:t>
      </w:r>
    </w:p>
    <w:p w14:paraId="45B38D2C" w14:textId="77777777" w:rsidR="00353838" w:rsidRPr="00E02B38" w:rsidRDefault="00353838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E02B38">
        <w:rPr>
          <w:rFonts w:ascii="Times New Roman" w:hAnsi="Times New Roman"/>
          <w:sz w:val="24"/>
          <w:szCs w:val="24"/>
          <w:lang w:val="fr-FR"/>
        </w:rPr>
        <w:t>4.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E02B38">
        <w:rPr>
          <w:rFonts w:ascii="Times New Roman" w:hAnsi="Times New Roman"/>
          <w:sz w:val="24"/>
          <w:szCs w:val="24"/>
          <w:lang w:val="fr-FR"/>
        </w:rPr>
        <w:t>5.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E02B38">
        <w:rPr>
          <w:rFonts w:ascii="Times New Roman" w:hAnsi="Times New Roman"/>
          <w:sz w:val="24"/>
          <w:szCs w:val="24"/>
          <w:lang w:val="fr-FR"/>
        </w:rPr>
        <w:t>3.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2.</w:t>
      </w:r>
    </w:p>
    <w:p w14:paraId="143BAAC0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78. </w:t>
      </w:r>
      <w:r w:rsidRPr="00E02B38">
        <w:rPr>
          <w:rFonts w:ascii="Times New Roman" w:hAnsi="Times New Roman"/>
          <w:sz w:val="24"/>
          <w:szCs w:val="24"/>
          <w:lang w:val="fr-FR"/>
        </w:rPr>
        <w:t>Hỗn hợp E gồ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m X (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6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6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N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), Y (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8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5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N) và Z (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9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N); trong đó X là muố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i amoni </w:t>
      </w:r>
      <w:r w:rsidRPr="00E02B38">
        <w:rPr>
          <w:rFonts w:ascii="Times New Roman" w:hAnsi="Times New Roman"/>
          <w:sz w:val="24"/>
          <w:szCs w:val="24"/>
          <w:lang w:val="fr-FR"/>
        </w:rPr>
        <w:t>của axit cacboxylic đa chức; X, Y, Z đều mạch hở. Đun nóng hoàn toàn hỗn hợp E với 500 ml dung dị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ch KOH </w:t>
      </w:r>
      <w:r w:rsidRPr="00E02B38">
        <w:rPr>
          <w:rFonts w:ascii="Times New Roman" w:hAnsi="Times New Roman"/>
          <w:sz w:val="24"/>
          <w:szCs w:val="24"/>
          <w:lang w:val="fr-FR"/>
        </w:rPr>
        <w:t>1,68M (dùng dư 20% so với lượng cần thiết), thu được 13,44 lít hỗn hợp khí T gồm hai amin, đồng đẳ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ng liên </w:t>
      </w:r>
      <w:r w:rsidRPr="00E02B38">
        <w:rPr>
          <w:rFonts w:ascii="Times New Roman" w:hAnsi="Times New Roman"/>
          <w:sz w:val="24"/>
          <w:szCs w:val="24"/>
          <w:lang w:val="fr-FR"/>
        </w:rPr>
        <w:t>tiếp (có t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ỉ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khối so với He bằng 9,5) và dung dịch F chứa bốn chất tan (trong đó có ba hợp chất hữ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u cơ có cùng </w:t>
      </w:r>
      <w:r w:rsidRPr="00E02B38">
        <w:rPr>
          <w:rFonts w:ascii="Times New Roman" w:hAnsi="Times New Roman"/>
          <w:sz w:val="24"/>
          <w:szCs w:val="24"/>
          <w:lang w:val="fr-FR"/>
        </w:rPr>
        <w:t>số nguyên tử cacbon trong phân tử). Cô cạn F, thu được m gam hỗn hợp G gồm bốn chất rắn khan. Giá trị củ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a m là</w:t>
      </w:r>
    </w:p>
    <w:p w14:paraId="50125274" w14:textId="77777777" w:rsidR="000C1E9C" w:rsidRPr="00E02B38" w:rsidRDefault="00353838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78,64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65,20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63,80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77,24.</w:t>
      </w:r>
    </w:p>
    <w:p w14:paraId="69F209A6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79. </w:t>
      </w:r>
      <w:r w:rsidRPr="00E02B38">
        <w:rPr>
          <w:rFonts w:ascii="Times New Roman" w:hAnsi="Times New Roman"/>
          <w:sz w:val="24"/>
          <w:szCs w:val="24"/>
          <w:lang w:val="fr-FR"/>
        </w:rPr>
        <w:t>Hỗn hợp E chứa đồng thời các triglixerit và axit béo tự do (không có tạp chấ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t khác), trong E </w:t>
      </w:r>
      <w:r w:rsidRPr="00E02B38">
        <w:rPr>
          <w:rFonts w:ascii="Times New Roman" w:hAnsi="Times New Roman"/>
          <w:sz w:val="24"/>
          <w:szCs w:val="24"/>
          <w:lang w:val="fr-FR"/>
        </w:rPr>
        <w:t>nguyên tố oxi chiếm 10,9777% theo khối lượng. Xà phòng hóa hoàn toàn m gam E bằng dung dị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ch NaOH dư </w:t>
      </w:r>
      <w:r w:rsidRPr="00E02B38">
        <w:rPr>
          <w:rFonts w:ascii="Times New Roman" w:hAnsi="Times New Roman"/>
          <w:sz w:val="24"/>
          <w:szCs w:val="24"/>
          <w:lang w:val="fr-FR"/>
        </w:rPr>
        <w:t>đun nóng, sau phản ứng thu được dung dịch chứa 133,38 gam hỗn hợp các muố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i 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5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1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COONa, 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7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5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COONa, 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7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3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COONa, 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7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1</w:t>
      </w:r>
      <w:r w:rsidRPr="00E02B38">
        <w:rPr>
          <w:rFonts w:ascii="Times New Roman" w:hAnsi="Times New Roman"/>
          <w:sz w:val="24"/>
          <w:szCs w:val="24"/>
          <w:lang w:val="fr-FR"/>
        </w:rPr>
        <w:t>COONa và 11,04 gam glixerol. Để đốt cháy hoàn toàn m gam E cầ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n dùng 11,625 mol 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. Mặt khác, m gam E phản ứng tối đa vớ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i a mol Br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rong dung dịch. Giá trị củ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a a là</w:t>
      </w:r>
    </w:p>
    <w:p w14:paraId="05691986" w14:textId="77777777" w:rsidR="000C1E9C" w:rsidRPr="00E02B38" w:rsidRDefault="00353838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0,36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0,33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0,3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0,35.</w:t>
      </w:r>
    </w:p>
    <w:p w14:paraId="2C04D298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 xml:space="preserve">Câu 80. </w:t>
      </w:r>
      <w:r w:rsidRPr="00E02B38">
        <w:rPr>
          <w:rFonts w:ascii="Times New Roman" w:hAnsi="Times New Roman"/>
          <w:sz w:val="24"/>
          <w:szCs w:val="24"/>
          <w:lang w:val="fr-FR"/>
        </w:rPr>
        <w:t>Cho hai chất hữu cơ mạch hở E, F có cùng công thức đơn giản nhấ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t là C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>O</w:t>
      </w:r>
      <w:r w:rsidR="00353838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. Các chấ</w:t>
      </w:r>
      <w:r w:rsidR="00353838" w:rsidRPr="00E02B38">
        <w:rPr>
          <w:rFonts w:ascii="Times New Roman" w:hAnsi="Times New Roman"/>
          <w:sz w:val="24"/>
          <w:szCs w:val="24"/>
          <w:lang w:val="fr-FR"/>
        </w:rPr>
        <w:t xml:space="preserve">t E, </w:t>
      </w:r>
      <w:r w:rsidRPr="00E02B38">
        <w:rPr>
          <w:rFonts w:ascii="Times New Roman" w:hAnsi="Times New Roman"/>
          <w:sz w:val="24"/>
          <w:szCs w:val="24"/>
          <w:lang w:val="fr-FR"/>
        </w:rPr>
        <w:t>F, X, Z tham gia phản ứng theo đúng tỉ lệ mol như sơ đồ dướ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i đây:</w:t>
      </w:r>
    </w:p>
    <w:p w14:paraId="500FCB70" w14:textId="0282617B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1)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E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+ NaOH </w:t>
      </w:r>
      <w:r w:rsidR="003150A2" w:rsidRPr="003150A2">
        <w:rPr>
          <w:rFonts w:ascii="Times New Roman" w:hAnsi="Times New Roman"/>
          <w:position w:val="-6"/>
          <w:sz w:val="24"/>
          <w:szCs w:val="24"/>
        </w:rPr>
        <w:object w:dxaOrig="300" w:dyaOrig="220" w14:anchorId="564D2F48">
          <v:shape id="_x0000_i1038" type="#_x0000_t75" style="width:15pt;height:11.25pt" o:ole="">
            <v:imagedata r:id="rId34" o:title=""/>
          </v:shape>
          <o:OLEObject Type="Embed" ProgID="Equation.DSMT4" ShapeID="_x0000_i1038" DrawAspect="Content" ObjectID="_1738912907" r:id="rId35"/>
        </w:objec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X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+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Y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ab/>
      </w:r>
      <w:r w:rsidR="00E02B38">
        <w:rPr>
          <w:rFonts w:ascii="Times New Roman" w:hAnsi="Times New Roman"/>
          <w:sz w:val="24"/>
          <w:szCs w:val="24"/>
          <w:lang w:val="fr-FR"/>
        </w:rPr>
        <w:tab/>
      </w:r>
      <w:r w:rsidRPr="00E02B38">
        <w:rPr>
          <w:rFonts w:ascii="Times New Roman" w:hAnsi="Times New Roman"/>
          <w:sz w:val="24"/>
          <w:szCs w:val="24"/>
          <w:lang w:val="fr-FR"/>
        </w:rPr>
        <w:t>(2)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F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+ NaOH </w:t>
      </w:r>
      <w:r w:rsidR="003150A2" w:rsidRPr="003150A2">
        <w:rPr>
          <w:rFonts w:ascii="Times New Roman" w:hAnsi="Times New Roman"/>
          <w:position w:val="-6"/>
          <w:sz w:val="24"/>
          <w:szCs w:val="24"/>
        </w:rPr>
        <w:object w:dxaOrig="300" w:dyaOrig="220" w14:anchorId="6A1BC72D">
          <v:shape id="_x0000_i1039" type="#_x0000_t75" style="width:15pt;height:11.25pt" o:ole="">
            <v:imagedata r:id="rId36" o:title=""/>
          </v:shape>
          <o:OLEObject Type="Embed" ProgID="Equation.DSMT4" ShapeID="_x0000_i1039" DrawAspect="Content" ObjectID="_1738912908" r:id="rId37"/>
        </w:objec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Z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+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T</w:t>
      </w:r>
    </w:p>
    <w:p w14:paraId="08FC66B3" w14:textId="5EE266A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3)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X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+ HCl </w:t>
      </w:r>
      <w:r w:rsidR="003150A2" w:rsidRPr="003150A2">
        <w:rPr>
          <w:rFonts w:ascii="Times New Roman" w:hAnsi="Times New Roman"/>
          <w:position w:val="-6"/>
          <w:sz w:val="24"/>
          <w:szCs w:val="24"/>
        </w:rPr>
        <w:object w:dxaOrig="300" w:dyaOrig="220" w14:anchorId="46B50A60">
          <v:shape id="_x0000_i1040" type="#_x0000_t75" style="width:15pt;height:11.25pt" o:ole="">
            <v:imagedata r:id="rId38" o:title=""/>
          </v:shape>
          <o:OLEObject Type="Embed" ProgID="Equation.DSMT4" ShapeID="_x0000_i1040" DrawAspect="Content" ObjectID="_1738912909" r:id="rId39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J + NaCl 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ab/>
      </w:r>
      <w:r w:rsidR="00E02B38">
        <w:rPr>
          <w:rFonts w:ascii="Times New Roman" w:hAnsi="Times New Roman"/>
          <w:sz w:val="24"/>
          <w:szCs w:val="24"/>
          <w:lang w:val="fr-FR"/>
        </w:rPr>
        <w:tab/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(4) Z + HCl </w:t>
      </w:r>
      <w:r w:rsidR="003150A2" w:rsidRPr="003150A2">
        <w:rPr>
          <w:rFonts w:ascii="Times New Roman" w:hAnsi="Times New Roman"/>
          <w:position w:val="-6"/>
          <w:sz w:val="24"/>
          <w:szCs w:val="24"/>
        </w:rPr>
        <w:object w:dxaOrig="300" w:dyaOrig="220" w14:anchorId="2A5BD679">
          <v:shape id="_x0000_i1041" type="#_x0000_t75" style="width:15pt;height:11.25pt" o:ole="">
            <v:imagedata r:id="rId40" o:title=""/>
          </v:shape>
          <o:OLEObject Type="Embed" ProgID="Equation.DSMT4" ShapeID="_x0000_i1041" DrawAspect="Content" ObjectID="_1738912910" r:id="rId41"/>
        </w:objec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G + NaCl</w:t>
      </w:r>
    </w:p>
    <w:p w14:paraId="55FCA0CA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iết: X, Y, Z, T, J, G là các chất hữu cơ trong đó T đa chứ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c và M</w:t>
      </w:r>
      <w:r w:rsidR="003150A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E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 xml:space="preserve"> &lt; M</w:t>
      </w:r>
      <w:r w:rsidR="003150A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F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&lt; 146. Cho các phát biểu sau:</w:t>
      </w:r>
    </w:p>
    <w:p w14:paraId="57B15553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a) Chất J có nhiều trong nọc độc con kiế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n.</w:t>
      </w:r>
    </w:p>
    <w:p w14:paraId="4923393A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b) Từ Y có thể điều chế trực tiếp đượ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c axit axetic.</w:t>
      </w:r>
    </w:p>
    <w:p w14:paraId="67574B5F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c) Ở nhiệt độ thường, T tác dụng vớ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i Cu(OH)</w:t>
      </w:r>
      <w:r w:rsidR="003150A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ạo dung dị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ch xanh lam.</w:t>
      </w:r>
    </w:p>
    <w:p w14:paraId="1AF36B88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d) E và F đều tạo kết tủa khi cho tác dụng vớ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i AgNO</w:t>
      </w:r>
      <w:r w:rsidR="003150A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trong dung dị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ch NH</w:t>
      </w:r>
      <w:r w:rsidR="003150A2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07710917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e) Đun nóng rắn Z với hỗn hợp vôi tôi xút thu đượ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c khí etilen.</w:t>
      </w:r>
    </w:p>
    <w:p w14:paraId="1676722D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Số phát biể</w:t>
      </w:r>
      <w:r w:rsidR="003150A2" w:rsidRPr="00E02B38">
        <w:rPr>
          <w:rFonts w:ascii="Times New Roman" w:hAnsi="Times New Roman"/>
          <w:sz w:val="24"/>
          <w:szCs w:val="24"/>
          <w:lang w:val="fr-FR"/>
        </w:rPr>
        <w:t>u đúng là</w:t>
      </w:r>
    </w:p>
    <w:p w14:paraId="5906F260" w14:textId="77777777" w:rsidR="000C1E9C" w:rsidRPr="00E02B38" w:rsidRDefault="003150A2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3. 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4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5. </w:t>
      </w:r>
      <w:r w:rsidRPr="00E02B38">
        <w:rPr>
          <w:rFonts w:ascii="Times New Roman" w:hAnsi="Times New Roman"/>
          <w:sz w:val="24"/>
          <w:szCs w:val="24"/>
          <w:lang w:val="fr-FR"/>
        </w:rPr>
        <w:tab/>
      </w:r>
      <w:r w:rsidR="000C1E9C" w:rsidRPr="00E02B38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2.</w:t>
      </w:r>
    </w:p>
    <w:p w14:paraId="7A8D3865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---------------- HẾT -----------------</w:t>
      </w:r>
    </w:p>
    <w:p w14:paraId="16B96DA2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</w:p>
    <w:p w14:paraId="62AFABE7" w14:textId="77777777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</w:p>
    <w:p w14:paraId="4B57E9F7" w14:textId="2E88ECA3" w:rsidR="000C1E9C" w:rsidRPr="00E02B38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lastRenderedPageBreak/>
        <w:t>BẢNG 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</w:tblGrid>
      <w:tr w:rsidR="000C1E9C" w:rsidRPr="00FF374F" w14:paraId="6AEE8AC6" w14:textId="77777777" w:rsidTr="004855CD">
        <w:tc>
          <w:tcPr>
            <w:tcW w:w="1101" w:type="dxa"/>
            <w:shd w:val="clear" w:color="auto" w:fill="auto"/>
          </w:tcPr>
          <w:p w14:paraId="06B77EC1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1-D</w:t>
            </w:r>
          </w:p>
        </w:tc>
        <w:tc>
          <w:tcPr>
            <w:tcW w:w="1101" w:type="dxa"/>
            <w:shd w:val="clear" w:color="auto" w:fill="auto"/>
          </w:tcPr>
          <w:p w14:paraId="4886534E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2-D</w:t>
            </w:r>
          </w:p>
        </w:tc>
        <w:tc>
          <w:tcPr>
            <w:tcW w:w="1101" w:type="dxa"/>
            <w:shd w:val="clear" w:color="auto" w:fill="auto"/>
          </w:tcPr>
          <w:p w14:paraId="6436C315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3-C</w:t>
            </w:r>
          </w:p>
        </w:tc>
        <w:tc>
          <w:tcPr>
            <w:tcW w:w="1101" w:type="dxa"/>
            <w:shd w:val="clear" w:color="auto" w:fill="auto"/>
          </w:tcPr>
          <w:p w14:paraId="23E6DE1D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4-A</w:t>
            </w:r>
          </w:p>
        </w:tc>
        <w:tc>
          <w:tcPr>
            <w:tcW w:w="1102" w:type="dxa"/>
            <w:shd w:val="clear" w:color="auto" w:fill="auto"/>
          </w:tcPr>
          <w:p w14:paraId="6AE3BE12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5-C</w:t>
            </w:r>
          </w:p>
        </w:tc>
        <w:tc>
          <w:tcPr>
            <w:tcW w:w="1102" w:type="dxa"/>
            <w:shd w:val="clear" w:color="auto" w:fill="auto"/>
          </w:tcPr>
          <w:p w14:paraId="3DFFB9F1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6-B</w:t>
            </w:r>
          </w:p>
        </w:tc>
        <w:tc>
          <w:tcPr>
            <w:tcW w:w="1102" w:type="dxa"/>
            <w:shd w:val="clear" w:color="auto" w:fill="auto"/>
          </w:tcPr>
          <w:p w14:paraId="168D20B4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7-A</w:t>
            </w:r>
          </w:p>
        </w:tc>
        <w:tc>
          <w:tcPr>
            <w:tcW w:w="1102" w:type="dxa"/>
            <w:shd w:val="clear" w:color="auto" w:fill="auto"/>
          </w:tcPr>
          <w:p w14:paraId="3F2C5E2D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8-C</w:t>
            </w:r>
          </w:p>
        </w:tc>
        <w:tc>
          <w:tcPr>
            <w:tcW w:w="1102" w:type="dxa"/>
            <w:shd w:val="clear" w:color="auto" w:fill="auto"/>
          </w:tcPr>
          <w:p w14:paraId="2425B473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9-C</w:t>
            </w:r>
          </w:p>
        </w:tc>
        <w:tc>
          <w:tcPr>
            <w:tcW w:w="1102" w:type="dxa"/>
            <w:shd w:val="clear" w:color="auto" w:fill="auto"/>
          </w:tcPr>
          <w:p w14:paraId="558859EC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0-A</w:t>
            </w:r>
          </w:p>
        </w:tc>
      </w:tr>
      <w:tr w:rsidR="000C1E9C" w:rsidRPr="00FF374F" w14:paraId="22C2D703" w14:textId="77777777" w:rsidTr="004855CD">
        <w:tc>
          <w:tcPr>
            <w:tcW w:w="1101" w:type="dxa"/>
            <w:shd w:val="clear" w:color="auto" w:fill="auto"/>
          </w:tcPr>
          <w:p w14:paraId="5C4EB82D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1-A</w:t>
            </w:r>
          </w:p>
        </w:tc>
        <w:tc>
          <w:tcPr>
            <w:tcW w:w="1101" w:type="dxa"/>
            <w:shd w:val="clear" w:color="auto" w:fill="auto"/>
          </w:tcPr>
          <w:p w14:paraId="52FC8611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2-B</w:t>
            </w:r>
          </w:p>
        </w:tc>
        <w:tc>
          <w:tcPr>
            <w:tcW w:w="1101" w:type="dxa"/>
            <w:shd w:val="clear" w:color="auto" w:fill="auto"/>
          </w:tcPr>
          <w:p w14:paraId="3CB00D59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3-D</w:t>
            </w:r>
          </w:p>
        </w:tc>
        <w:tc>
          <w:tcPr>
            <w:tcW w:w="1101" w:type="dxa"/>
            <w:shd w:val="clear" w:color="auto" w:fill="auto"/>
          </w:tcPr>
          <w:p w14:paraId="48FCDAA2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-D</w:t>
            </w:r>
          </w:p>
        </w:tc>
        <w:tc>
          <w:tcPr>
            <w:tcW w:w="1102" w:type="dxa"/>
            <w:shd w:val="clear" w:color="auto" w:fill="auto"/>
          </w:tcPr>
          <w:p w14:paraId="275C67BF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5-B</w:t>
            </w:r>
          </w:p>
        </w:tc>
        <w:tc>
          <w:tcPr>
            <w:tcW w:w="1102" w:type="dxa"/>
            <w:shd w:val="clear" w:color="auto" w:fill="auto"/>
          </w:tcPr>
          <w:p w14:paraId="1F04DDA2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6-B</w:t>
            </w:r>
          </w:p>
        </w:tc>
        <w:tc>
          <w:tcPr>
            <w:tcW w:w="1102" w:type="dxa"/>
            <w:shd w:val="clear" w:color="auto" w:fill="auto"/>
          </w:tcPr>
          <w:p w14:paraId="18B76220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7-C</w:t>
            </w:r>
          </w:p>
        </w:tc>
        <w:tc>
          <w:tcPr>
            <w:tcW w:w="1102" w:type="dxa"/>
            <w:shd w:val="clear" w:color="auto" w:fill="auto"/>
          </w:tcPr>
          <w:p w14:paraId="4E3C2A09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8-D</w:t>
            </w:r>
          </w:p>
        </w:tc>
        <w:tc>
          <w:tcPr>
            <w:tcW w:w="1102" w:type="dxa"/>
            <w:shd w:val="clear" w:color="auto" w:fill="auto"/>
          </w:tcPr>
          <w:p w14:paraId="75256EE3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9-B</w:t>
            </w:r>
          </w:p>
        </w:tc>
        <w:tc>
          <w:tcPr>
            <w:tcW w:w="1102" w:type="dxa"/>
            <w:shd w:val="clear" w:color="auto" w:fill="auto"/>
          </w:tcPr>
          <w:p w14:paraId="381BEF94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0-D</w:t>
            </w:r>
          </w:p>
        </w:tc>
      </w:tr>
      <w:tr w:rsidR="000C1E9C" w:rsidRPr="00FF374F" w14:paraId="1F0AECB3" w14:textId="77777777" w:rsidTr="004855CD">
        <w:tc>
          <w:tcPr>
            <w:tcW w:w="1101" w:type="dxa"/>
            <w:shd w:val="clear" w:color="auto" w:fill="auto"/>
          </w:tcPr>
          <w:p w14:paraId="27BF4431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1-D</w:t>
            </w:r>
          </w:p>
        </w:tc>
        <w:tc>
          <w:tcPr>
            <w:tcW w:w="1101" w:type="dxa"/>
            <w:shd w:val="clear" w:color="auto" w:fill="auto"/>
          </w:tcPr>
          <w:p w14:paraId="6FA7C4D2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2-C</w:t>
            </w:r>
          </w:p>
        </w:tc>
        <w:tc>
          <w:tcPr>
            <w:tcW w:w="1101" w:type="dxa"/>
            <w:shd w:val="clear" w:color="auto" w:fill="auto"/>
          </w:tcPr>
          <w:p w14:paraId="12368EE6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3-B</w:t>
            </w:r>
          </w:p>
        </w:tc>
        <w:tc>
          <w:tcPr>
            <w:tcW w:w="1101" w:type="dxa"/>
            <w:shd w:val="clear" w:color="auto" w:fill="auto"/>
          </w:tcPr>
          <w:p w14:paraId="5214C287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4-D</w:t>
            </w:r>
          </w:p>
        </w:tc>
        <w:tc>
          <w:tcPr>
            <w:tcW w:w="1102" w:type="dxa"/>
            <w:shd w:val="clear" w:color="auto" w:fill="auto"/>
          </w:tcPr>
          <w:p w14:paraId="01779EFF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5-B</w:t>
            </w:r>
          </w:p>
        </w:tc>
        <w:tc>
          <w:tcPr>
            <w:tcW w:w="1102" w:type="dxa"/>
            <w:shd w:val="clear" w:color="auto" w:fill="auto"/>
          </w:tcPr>
          <w:p w14:paraId="651B49F7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6-A</w:t>
            </w:r>
          </w:p>
        </w:tc>
        <w:tc>
          <w:tcPr>
            <w:tcW w:w="1102" w:type="dxa"/>
            <w:shd w:val="clear" w:color="auto" w:fill="auto"/>
          </w:tcPr>
          <w:p w14:paraId="62F184D0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7-B</w:t>
            </w:r>
          </w:p>
        </w:tc>
        <w:tc>
          <w:tcPr>
            <w:tcW w:w="1102" w:type="dxa"/>
            <w:shd w:val="clear" w:color="auto" w:fill="auto"/>
          </w:tcPr>
          <w:p w14:paraId="6680FD12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8-B</w:t>
            </w:r>
          </w:p>
        </w:tc>
        <w:tc>
          <w:tcPr>
            <w:tcW w:w="1102" w:type="dxa"/>
            <w:shd w:val="clear" w:color="auto" w:fill="auto"/>
          </w:tcPr>
          <w:p w14:paraId="7D798FC0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9-A</w:t>
            </w:r>
          </w:p>
        </w:tc>
        <w:tc>
          <w:tcPr>
            <w:tcW w:w="1102" w:type="dxa"/>
            <w:shd w:val="clear" w:color="auto" w:fill="auto"/>
          </w:tcPr>
          <w:p w14:paraId="3B8CAE63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0-D</w:t>
            </w:r>
          </w:p>
        </w:tc>
      </w:tr>
      <w:tr w:rsidR="000C1E9C" w:rsidRPr="00FF374F" w14:paraId="35FA068C" w14:textId="77777777" w:rsidTr="004855CD">
        <w:tc>
          <w:tcPr>
            <w:tcW w:w="1101" w:type="dxa"/>
            <w:shd w:val="clear" w:color="auto" w:fill="auto"/>
          </w:tcPr>
          <w:p w14:paraId="0127559D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1-D</w:t>
            </w:r>
          </w:p>
        </w:tc>
        <w:tc>
          <w:tcPr>
            <w:tcW w:w="1101" w:type="dxa"/>
            <w:shd w:val="clear" w:color="auto" w:fill="auto"/>
          </w:tcPr>
          <w:p w14:paraId="5D0C1F8E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2-A</w:t>
            </w:r>
          </w:p>
        </w:tc>
        <w:tc>
          <w:tcPr>
            <w:tcW w:w="1101" w:type="dxa"/>
            <w:shd w:val="clear" w:color="auto" w:fill="auto"/>
          </w:tcPr>
          <w:p w14:paraId="35237B48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3-A</w:t>
            </w:r>
          </w:p>
        </w:tc>
        <w:tc>
          <w:tcPr>
            <w:tcW w:w="1101" w:type="dxa"/>
            <w:shd w:val="clear" w:color="auto" w:fill="auto"/>
          </w:tcPr>
          <w:p w14:paraId="2D3D3F4A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4-D</w:t>
            </w:r>
          </w:p>
        </w:tc>
        <w:tc>
          <w:tcPr>
            <w:tcW w:w="1102" w:type="dxa"/>
            <w:shd w:val="clear" w:color="auto" w:fill="auto"/>
          </w:tcPr>
          <w:p w14:paraId="21B1D453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5-D</w:t>
            </w:r>
          </w:p>
        </w:tc>
        <w:tc>
          <w:tcPr>
            <w:tcW w:w="1102" w:type="dxa"/>
            <w:shd w:val="clear" w:color="auto" w:fill="auto"/>
          </w:tcPr>
          <w:p w14:paraId="3E2B30D8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6-D</w:t>
            </w:r>
          </w:p>
        </w:tc>
        <w:tc>
          <w:tcPr>
            <w:tcW w:w="1102" w:type="dxa"/>
            <w:shd w:val="clear" w:color="auto" w:fill="auto"/>
          </w:tcPr>
          <w:p w14:paraId="19FDAD41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7-C</w:t>
            </w:r>
          </w:p>
        </w:tc>
        <w:tc>
          <w:tcPr>
            <w:tcW w:w="1102" w:type="dxa"/>
            <w:shd w:val="clear" w:color="auto" w:fill="auto"/>
          </w:tcPr>
          <w:p w14:paraId="33EC67D6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8-A</w:t>
            </w:r>
          </w:p>
        </w:tc>
        <w:tc>
          <w:tcPr>
            <w:tcW w:w="1102" w:type="dxa"/>
            <w:shd w:val="clear" w:color="auto" w:fill="auto"/>
          </w:tcPr>
          <w:p w14:paraId="0F5852B0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="000C1E9C">
              <w:rPr>
                <w:rFonts w:ascii="Times New Roman" w:hAnsi="Times New Roman"/>
                <w:b/>
                <w:sz w:val="24"/>
                <w:szCs w:val="24"/>
              </w:rPr>
              <w:t>9-D</w:t>
            </w:r>
          </w:p>
        </w:tc>
        <w:tc>
          <w:tcPr>
            <w:tcW w:w="1102" w:type="dxa"/>
            <w:shd w:val="clear" w:color="auto" w:fill="auto"/>
          </w:tcPr>
          <w:p w14:paraId="4A68EA86" w14:textId="77777777" w:rsidR="000C1E9C" w:rsidRPr="00FF374F" w:rsidRDefault="007B0B5C" w:rsidP="00E02B3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0-B</w:t>
            </w:r>
          </w:p>
        </w:tc>
      </w:tr>
    </w:tbl>
    <w:p w14:paraId="53DA09F7" w14:textId="77777777" w:rsidR="000C1E9C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6EBD3227" w14:textId="77777777" w:rsidR="000C1E9C" w:rsidRDefault="000C1E9C" w:rsidP="00E02B38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76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HƯỚNG DẪN GIẢI CHI TIẾT</w:t>
      </w:r>
    </w:p>
    <w:p w14:paraId="6B39F1CF" w14:textId="77777777" w:rsidR="000C1E9C" w:rsidRDefault="0093575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41: Chọn D.</w:t>
      </w:r>
    </w:p>
    <w:p w14:paraId="28FE84EB" w14:textId="77777777" w:rsidR="0026712F" w:rsidRPr="0026712F" w:rsidRDefault="0026712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ể chứng minh phân tử glucozơ có nhiều nhóm hiđroxyl có thể cho dung dịch glucozơ phản ứng với Cu(OH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Hiện tượng: Tạo dung dịch màu xanh lam. Đây là tính chất đặc trưng của hợp chất có ít nhất 2 nhóm OH kề nhau.</w:t>
      </w:r>
    </w:p>
    <w:p w14:paraId="473DE271" w14:textId="77777777" w:rsidR="00935750" w:rsidRDefault="0093575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42: Chọn D.</w:t>
      </w:r>
    </w:p>
    <w:p w14:paraId="2C24F64C" w14:textId="77777777" w:rsidR="00935750" w:rsidRDefault="0093575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43: Chọn C.</w:t>
      </w:r>
    </w:p>
    <w:p w14:paraId="21099502" w14:textId="77777777" w:rsidR="0026712F" w:rsidRPr="00935750" w:rsidRDefault="0026712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44: Chọn A.</w:t>
      </w:r>
    </w:p>
    <w:p w14:paraId="07A62793" w14:textId="77777777" w:rsidR="000C1E9C" w:rsidRPr="0021414B" w:rsidRDefault="0026712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21414B">
        <w:rPr>
          <w:rFonts w:ascii="Times New Roman" w:hAnsi="Times New Roman"/>
          <w:sz w:val="24"/>
          <w:szCs w:val="24"/>
        </w:rPr>
        <w:t xml:space="preserve"> đều phản ứng với dung dị</w:t>
      </w:r>
      <w:r>
        <w:rPr>
          <w:rFonts w:ascii="Times New Roman" w:hAnsi="Times New Roman"/>
          <w:sz w:val="24"/>
          <w:szCs w:val="24"/>
        </w:rPr>
        <w:t>ch HCl</w:t>
      </w:r>
      <w:r w:rsidR="000C1E9C" w:rsidRPr="0021414B">
        <w:rPr>
          <w:rFonts w:ascii="Times New Roman" w:hAnsi="Times New Roman"/>
          <w:sz w:val="24"/>
          <w:szCs w:val="24"/>
        </w:rPr>
        <w:t>:</w:t>
      </w:r>
    </w:p>
    <w:p w14:paraId="0C48EE93" w14:textId="77777777" w:rsidR="000C1E9C" w:rsidRPr="0021414B" w:rsidRDefault="0026712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HCl </w:t>
      </w:r>
      <w:r w:rsidRPr="0026712F">
        <w:rPr>
          <w:rFonts w:ascii="Times New Roman" w:hAnsi="Times New Roman"/>
          <w:position w:val="-6"/>
          <w:sz w:val="24"/>
          <w:szCs w:val="24"/>
        </w:rPr>
        <w:object w:dxaOrig="300" w:dyaOrig="220" w14:anchorId="203FB261">
          <v:shape id="_x0000_i1042" type="#_x0000_t75" style="width:15pt;height:11.25pt" o:ole="">
            <v:imagedata r:id="rId42" o:title=""/>
          </v:shape>
          <o:OLEObject Type="Embed" ProgID="Equation.DSMT4" ShapeID="_x0000_i1042" DrawAspect="Content" ObjectID="_1738912911" r:id="rId43"/>
        </w:object>
      </w:r>
      <w:r>
        <w:rPr>
          <w:rFonts w:ascii="Times New Roman" w:hAnsi="Times New Roman"/>
          <w:sz w:val="24"/>
          <w:szCs w:val="24"/>
        </w:rPr>
        <w:t xml:space="preserve"> 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l</w:t>
      </w:r>
    </w:p>
    <w:p w14:paraId="64F52B68" w14:textId="77777777" w:rsidR="000C1E9C" w:rsidRDefault="0026712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HCl </w:t>
      </w:r>
      <w:r w:rsidRPr="0026712F">
        <w:rPr>
          <w:rFonts w:ascii="Times New Roman" w:hAnsi="Times New Roman"/>
          <w:position w:val="-6"/>
          <w:sz w:val="24"/>
          <w:szCs w:val="24"/>
        </w:rPr>
        <w:object w:dxaOrig="300" w:dyaOrig="220" w14:anchorId="46AB0596">
          <v:shape id="_x0000_i1043" type="#_x0000_t75" style="width:15pt;height:11.25pt" o:ole="">
            <v:imagedata r:id="rId44" o:title=""/>
          </v:shape>
          <o:OLEObject Type="Embed" ProgID="Equation.DSMT4" ShapeID="_x0000_i1043" DrawAspect="Content" ObjectID="_1738912912" r:id="rId45"/>
        </w:objec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l</w:t>
      </w:r>
    </w:p>
    <w:p w14:paraId="2C8F22DA" w14:textId="77777777" w:rsidR="000C1E9C" w:rsidRPr="007A75AE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45: Chọn C.</w:t>
      </w:r>
    </w:p>
    <w:p w14:paraId="0A38D885" w14:textId="77777777" w:rsidR="007A75AE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EC3251">
        <w:rPr>
          <w:rFonts w:ascii="Times New Roman" w:hAnsi="Times New Roman"/>
          <w:sz w:val="24"/>
          <w:szCs w:val="24"/>
        </w:rPr>
        <w:t>Amin bậ</w:t>
      </w:r>
      <w:r w:rsidR="007A75AE">
        <w:rPr>
          <w:rFonts w:ascii="Times New Roman" w:hAnsi="Times New Roman"/>
          <w:sz w:val="24"/>
          <w:szCs w:val="24"/>
        </w:rPr>
        <w:t>c 2 do 2H trong NH</w:t>
      </w:r>
      <w:r w:rsidR="007A75AE">
        <w:rPr>
          <w:rFonts w:ascii="Times New Roman" w:hAnsi="Times New Roman"/>
          <w:sz w:val="24"/>
          <w:szCs w:val="24"/>
          <w:vertAlign w:val="subscript"/>
        </w:rPr>
        <w:t>3</w:t>
      </w:r>
      <w:r w:rsidRPr="00EC3251">
        <w:rPr>
          <w:rFonts w:ascii="Times New Roman" w:hAnsi="Times New Roman"/>
          <w:sz w:val="24"/>
          <w:szCs w:val="24"/>
        </w:rPr>
        <w:t xml:space="preserve"> bị thay thế bởi 2 gố</w:t>
      </w:r>
      <w:r w:rsidR="007A75AE">
        <w:rPr>
          <w:rFonts w:ascii="Times New Roman" w:hAnsi="Times New Roman"/>
          <w:sz w:val="24"/>
          <w:szCs w:val="24"/>
        </w:rPr>
        <w:t xml:space="preserve">c hiđrocacbon </w:t>
      </w:r>
    </w:p>
    <w:p w14:paraId="41D71931" w14:textId="77777777" w:rsidR="000C1E9C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5AE">
        <w:rPr>
          <w:rFonts w:ascii="Times New Roman" w:hAnsi="Times New Roman"/>
          <w:position w:val="-6"/>
          <w:sz w:val="24"/>
          <w:szCs w:val="24"/>
        </w:rPr>
        <w:object w:dxaOrig="300" w:dyaOrig="220" w14:anchorId="2A0216DF">
          <v:shape id="_x0000_i1044" type="#_x0000_t75" style="width:15pt;height:11.25pt" o:ole="">
            <v:imagedata r:id="rId46" o:title=""/>
          </v:shape>
          <o:OLEObject Type="Embed" ProgID="Equation.DSMT4" ShapeID="_x0000_i1044" DrawAspect="Content" ObjectID="_1738912913" r:id="rId47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C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-NH-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02B38">
        <w:rPr>
          <w:rFonts w:ascii="Times New Roman" w:hAnsi="Times New Roman"/>
          <w:sz w:val="24"/>
          <w:szCs w:val="24"/>
          <w:lang w:val="fr-FR"/>
        </w:rPr>
        <w:t>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là amin bậc 2.</w:t>
      </w:r>
    </w:p>
    <w:p w14:paraId="73EE5373" w14:textId="77777777" w:rsidR="000C1E9C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46: Chọn B.</w:t>
      </w:r>
    </w:p>
    <w:p w14:paraId="19045D23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47: Chọn A.</w:t>
      </w:r>
    </w:p>
    <w:p w14:paraId="5775D304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48: Chọn C.</w:t>
      </w:r>
    </w:p>
    <w:p w14:paraId="5E2D2F58" w14:textId="77777777" w:rsidR="000C1E9C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Triolein là (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17</w:t>
      </w:r>
      <w:r w:rsidRPr="00E02B38">
        <w:rPr>
          <w:rFonts w:ascii="Times New Roman" w:hAnsi="Times New Roman"/>
          <w:sz w:val="24"/>
          <w:szCs w:val="24"/>
          <w:lang w:val="fr-FR"/>
        </w:rPr>
        <w:t>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3</w:t>
      </w:r>
      <w:r w:rsidRPr="00E02B38">
        <w:rPr>
          <w:rFonts w:ascii="Times New Roman" w:hAnsi="Times New Roman"/>
          <w:sz w:val="24"/>
          <w:szCs w:val="24"/>
          <w:lang w:val="fr-FR"/>
        </w:rPr>
        <w:t>COO)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có 6 liên kết pi, gồ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m 3C=C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>và 3C=O</w:t>
      </w:r>
    </w:p>
    <w:p w14:paraId="067E3C95" w14:textId="77777777" w:rsidR="000C1E9C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49: Chọn C.</w:t>
      </w:r>
    </w:p>
    <w:p w14:paraId="33E6CC0A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0: Chọn A.</w:t>
      </w:r>
    </w:p>
    <w:p w14:paraId="382E600B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1: Chọn A.</w:t>
      </w:r>
    </w:p>
    <w:p w14:paraId="6627599D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2: Chọn B.</w:t>
      </w:r>
    </w:p>
    <w:p w14:paraId="0EA5D127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3: Chọn D.</w:t>
      </w:r>
    </w:p>
    <w:p w14:paraId="0A5574FA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4: Chọn D.</w:t>
      </w:r>
    </w:p>
    <w:p w14:paraId="0B7549F4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5: Chọn B.</w:t>
      </w:r>
    </w:p>
    <w:p w14:paraId="2DA2D2C9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6: Chọn B.</w:t>
      </w:r>
    </w:p>
    <w:p w14:paraId="5A7D24E3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7: Chọn C.</w:t>
      </w:r>
    </w:p>
    <w:p w14:paraId="0DFCF754" w14:textId="77777777" w:rsidR="007A75AE" w:rsidRPr="00E02B38" w:rsidRDefault="007A75AE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58: Chọn D.</w:t>
      </w:r>
    </w:p>
    <w:p w14:paraId="3CA90358" w14:textId="77777777" w:rsid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14"/>
          <w:sz w:val="24"/>
          <w:szCs w:val="24"/>
        </w:rPr>
        <w:object w:dxaOrig="4900" w:dyaOrig="400" w14:anchorId="2D343883">
          <v:shape id="_x0000_i1045" type="#_x0000_t75" style="width:244.5pt;height:20.25pt" o:ole="">
            <v:imagedata r:id="rId48" o:title=""/>
          </v:shape>
          <o:OLEObject Type="Embed" ProgID="Equation.DSMT4" ShapeID="_x0000_i1045" DrawAspect="Content" ObjectID="_1738912914" r:id="rId49"/>
        </w:object>
      </w:r>
    </w:p>
    <w:p w14:paraId="3AF218CB" w14:textId="77777777" w:rsid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14"/>
          <w:sz w:val="24"/>
          <w:szCs w:val="24"/>
        </w:rPr>
        <w:object w:dxaOrig="6220" w:dyaOrig="400" w14:anchorId="4768C8B7">
          <v:shape id="_x0000_i1046" type="#_x0000_t75" style="width:311.25pt;height:20.25pt" o:ole="">
            <v:imagedata r:id="rId50" o:title=""/>
          </v:shape>
          <o:OLEObject Type="Embed" ProgID="Equation.DSMT4" ShapeID="_x0000_i1046" DrawAspect="Content" ObjectID="_1738912915" r:id="rId51"/>
        </w:object>
      </w:r>
    </w:p>
    <w:p w14:paraId="74ADE4B5" w14:textId="77777777" w:rsid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12"/>
          <w:sz w:val="24"/>
          <w:szCs w:val="24"/>
        </w:rPr>
        <w:object w:dxaOrig="4500" w:dyaOrig="360" w14:anchorId="19E8E721">
          <v:shape id="_x0000_i1047" type="#_x0000_t75" style="width:225pt;height:18pt" o:ole="">
            <v:imagedata r:id="rId52" o:title=""/>
          </v:shape>
          <o:OLEObject Type="Embed" ProgID="Equation.DSMT4" ShapeID="_x0000_i1047" DrawAspect="Content" ObjectID="_1738912916" r:id="rId53"/>
        </w:object>
      </w:r>
    </w:p>
    <w:p w14:paraId="4E2BE01A" w14:textId="77777777" w:rsid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6"/>
          <w:sz w:val="24"/>
          <w:szCs w:val="24"/>
        </w:rPr>
        <w:object w:dxaOrig="300" w:dyaOrig="220" w14:anchorId="16F79DE1">
          <v:shape id="_x0000_i1048" type="#_x0000_t75" style="width:15pt;height:11.25pt" o:ole="">
            <v:imagedata r:id="rId54" o:title=""/>
          </v:shape>
          <o:OLEObject Type="Embed" ProgID="Equation.DSMT4" ShapeID="_x0000_i1048" DrawAspect="Content" ObjectID="_1738912917" r:id="rId55"/>
        </w:object>
      </w:r>
      <w:r>
        <w:rPr>
          <w:rFonts w:ascii="Times New Roman" w:hAnsi="Times New Roman"/>
          <w:sz w:val="24"/>
          <w:szCs w:val="24"/>
        </w:rPr>
        <w:t xml:space="preserve"> Z là axit stearic.</w:t>
      </w:r>
    </w:p>
    <w:p w14:paraId="0441121A" w14:textId="77777777" w:rsidR="00863455" w:rsidRP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59: Chọn B.</w:t>
      </w:r>
    </w:p>
    <w:p w14:paraId="4F601BF4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lastRenderedPageBreak/>
        <w:t>A sai, tinh bột hấp phụ</w:t>
      </w:r>
      <w:r w:rsidR="00863455">
        <w:rPr>
          <w:rFonts w:ascii="Times New Roman" w:hAnsi="Times New Roman"/>
          <w:sz w:val="24"/>
          <w:szCs w:val="24"/>
        </w:rPr>
        <w:t xml:space="preserve"> I</w:t>
      </w:r>
      <w:r w:rsidR="00863455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cho màu đặc trưng.</w:t>
      </w:r>
    </w:p>
    <w:p w14:paraId="351D356F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B đúng, phản ứng này rất nhạy, hiện tượng dễ</w:t>
      </w:r>
      <w:r w:rsidR="00863455">
        <w:rPr>
          <w:rFonts w:ascii="Times New Roman" w:hAnsi="Times New Roman"/>
          <w:sz w:val="24"/>
          <w:szCs w:val="24"/>
        </w:rPr>
        <w:t xml:space="preserve"> quan sát </w:t>
      </w:r>
      <w:r w:rsidRPr="00685229">
        <w:rPr>
          <w:rFonts w:ascii="Times New Roman" w:hAnsi="Times New Roman"/>
          <w:sz w:val="24"/>
          <w:szCs w:val="24"/>
        </w:rPr>
        <w:t>nên dùng để nhận biết tinh bột bằ</w:t>
      </w:r>
      <w:r w:rsidR="00863455">
        <w:rPr>
          <w:rFonts w:ascii="Times New Roman" w:hAnsi="Times New Roman"/>
          <w:sz w:val="24"/>
          <w:szCs w:val="24"/>
        </w:rPr>
        <w:t>ng I</w:t>
      </w:r>
      <w:r w:rsidR="00863455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và ngược lạ</w:t>
      </w:r>
      <w:r w:rsidR="00863455">
        <w:rPr>
          <w:rFonts w:ascii="Times New Roman" w:hAnsi="Times New Roman"/>
          <w:sz w:val="24"/>
          <w:szCs w:val="24"/>
        </w:rPr>
        <w:t>i.</w:t>
      </w:r>
    </w:p>
    <w:p w14:paraId="3C97BC57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C sai, do cấu tạo mạch ở dạng xoắn có lỗ rỗng, t</w:t>
      </w:r>
      <w:r w:rsidR="00863455">
        <w:rPr>
          <w:rFonts w:ascii="Times New Roman" w:hAnsi="Times New Roman"/>
          <w:sz w:val="24"/>
          <w:szCs w:val="24"/>
        </w:rPr>
        <w:t>i</w:t>
      </w:r>
      <w:r w:rsidRPr="00685229">
        <w:rPr>
          <w:rFonts w:ascii="Times New Roman" w:hAnsi="Times New Roman"/>
          <w:sz w:val="24"/>
          <w:szCs w:val="24"/>
        </w:rPr>
        <w:t>nh bộ</w:t>
      </w:r>
      <w:r w:rsidR="00863455">
        <w:rPr>
          <w:rFonts w:ascii="Times New Roman" w:hAnsi="Times New Roman"/>
          <w:sz w:val="24"/>
          <w:szCs w:val="24"/>
        </w:rPr>
        <w:t xml:space="preserve">t </w:t>
      </w:r>
      <w:r w:rsidRPr="00685229">
        <w:rPr>
          <w:rFonts w:ascii="Times New Roman" w:hAnsi="Times New Roman"/>
          <w:sz w:val="24"/>
          <w:szCs w:val="24"/>
        </w:rPr>
        <w:t>hấp phụ</w:t>
      </w:r>
      <w:r w:rsidR="00863455">
        <w:rPr>
          <w:rFonts w:ascii="Times New Roman" w:hAnsi="Times New Roman"/>
          <w:sz w:val="24"/>
          <w:szCs w:val="24"/>
        </w:rPr>
        <w:t xml:space="preserve"> I</w:t>
      </w:r>
      <w:r w:rsidR="00863455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cho màu đặc trưng, không liên quan đến</w:t>
      </w:r>
    </w:p>
    <w:p w14:paraId="2421275B" w14:textId="77777777" w:rsidR="000C1E9C" w:rsidRPr="00685229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hóm -OH.</w:t>
      </w:r>
    </w:p>
    <w:p w14:paraId="26EF880E" w14:textId="77777777" w:rsidR="000C1E9C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D sai, màu xanh tím.</w:t>
      </w:r>
    </w:p>
    <w:p w14:paraId="4E434B31" w14:textId="77777777" w:rsidR="000C1E9C" w:rsidRP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0: Chọn D.</w:t>
      </w:r>
    </w:p>
    <w:p w14:paraId="06A862EF" w14:textId="77777777" w:rsidR="00863455" w:rsidRDefault="00863455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24"/>
          <w:sz w:val="24"/>
          <w:szCs w:val="24"/>
        </w:rPr>
        <w:object w:dxaOrig="1359" w:dyaOrig="620" w14:anchorId="34707FC1">
          <v:shape id="_x0000_i1049" type="#_x0000_t75" style="width:68.25pt;height:31.5pt" o:ole="">
            <v:imagedata r:id="rId56" o:title=""/>
          </v:shape>
          <o:OLEObject Type="Embed" ProgID="Equation.DSMT4" ShapeID="_x0000_i1049" DrawAspect="Content" ObjectID="_1738912918" r:id="rId57"/>
        </w:object>
      </w:r>
    </w:p>
    <w:p w14:paraId="04E80CEC" w14:textId="77777777" w:rsid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63455">
        <w:rPr>
          <w:rFonts w:ascii="Times New Roman" w:hAnsi="Times New Roman"/>
          <w:position w:val="-18"/>
          <w:sz w:val="24"/>
          <w:szCs w:val="24"/>
        </w:rPr>
        <w:object w:dxaOrig="6160" w:dyaOrig="460" w14:anchorId="5AE1DFBC">
          <v:shape id="_x0000_i1050" type="#_x0000_t75" style="width:308.25pt;height:23.25pt" o:ole="">
            <v:imagedata r:id="rId58" o:title=""/>
          </v:shape>
          <o:OLEObject Type="Embed" ProgID="Equation.DSMT4" ShapeID="_x0000_i1050" DrawAspect="Content" ObjectID="_1738912919" r:id="rId59"/>
        </w:object>
      </w:r>
    </w:p>
    <w:p w14:paraId="55445FA6" w14:textId="77777777" w:rsidR="000C1E9C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A6E40">
        <w:rPr>
          <w:rFonts w:ascii="Times New Roman" w:hAnsi="Times New Roman"/>
          <w:position w:val="-24"/>
          <w:sz w:val="24"/>
          <w:szCs w:val="24"/>
        </w:rPr>
        <w:object w:dxaOrig="3700" w:dyaOrig="620" w14:anchorId="26511A39">
          <v:shape id="_x0000_i1051" type="#_x0000_t75" style="width:184.5pt;height:31.5pt" o:ole="">
            <v:imagedata r:id="rId60" o:title=""/>
          </v:shape>
          <o:OLEObject Type="Embed" ProgID="Equation.DSMT4" ShapeID="_x0000_i1051" DrawAspect="Content" ObjectID="_1738912920" r:id="rId6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685229">
        <w:rPr>
          <w:rFonts w:ascii="Times New Roman" w:hAnsi="Times New Roman"/>
          <w:sz w:val="24"/>
          <w:szCs w:val="24"/>
        </w:rPr>
        <w:t>tấn</w:t>
      </w:r>
    </w:p>
    <w:p w14:paraId="3B1639B3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1: Chọn D.</w:t>
      </w:r>
    </w:p>
    <w:p w14:paraId="5EB04C10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A đúng, triolein là chất béo không no, thể lỏng điều kiệ</w:t>
      </w:r>
      <w:r w:rsidR="001A6E40">
        <w:rPr>
          <w:rFonts w:ascii="Times New Roman" w:hAnsi="Times New Roman"/>
          <w:sz w:val="24"/>
          <w:szCs w:val="24"/>
        </w:rPr>
        <w:t xml:space="preserve">n </w:t>
      </w:r>
      <w:r w:rsidRPr="00685229">
        <w:rPr>
          <w:rFonts w:ascii="Times New Roman" w:hAnsi="Times New Roman"/>
          <w:sz w:val="24"/>
          <w:szCs w:val="24"/>
        </w:rPr>
        <w:t>thườ</w:t>
      </w:r>
      <w:r w:rsidR="001A6E40">
        <w:rPr>
          <w:rFonts w:ascii="Times New Roman" w:hAnsi="Times New Roman"/>
          <w:sz w:val="24"/>
          <w:szCs w:val="24"/>
        </w:rPr>
        <w:t>ng.</w:t>
      </w:r>
    </w:p>
    <w:p w14:paraId="2C62D8F5" w14:textId="77777777" w:rsidR="001A6E40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 xml:space="preserve">B đúng: </w:t>
      </w:r>
      <w:r w:rsidR="001A6E40" w:rsidRPr="001A6E40">
        <w:rPr>
          <w:rFonts w:ascii="Times New Roman" w:hAnsi="Times New Roman"/>
          <w:position w:val="-12"/>
          <w:sz w:val="24"/>
          <w:szCs w:val="24"/>
        </w:rPr>
        <w:object w:dxaOrig="4660" w:dyaOrig="360" w14:anchorId="1067B7E7">
          <v:shape id="_x0000_i1052" type="#_x0000_t75" style="width:233.25pt;height:18pt" o:ole="">
            <v:imagedata r:id="rId62" o:title=""/>
          </v:shape>
          <o:OLEObject Type="Embed" ProgID="Equation.DSMT4" ShapeID="_x0000_i1052" DrawAspect="Content" ObjectID="_1738912921" r:id="rId63"/>
        </w:object>
      </w:r>
    </w:p>
    <w:p w14:paraId="6729EBFE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C đúng, mỡ bò, mỡ cừu, dầu dừa hoặc dầu cọ đề</w:t>
      </w:r>
      <w:r w:rsidR="001A6E40">
        <w:rPr>
          <w:rFonts w:ascii="Times New Roman" w:hAnsi="Times New Roman"/>
          <w:sz w:val="24"/>
          <w:szCs w:val="24"/>
        </w:rPr>
        <w:t xml:space="preserve">u có </w:t>
      </w:r>
      <w:r w:rsidRPr="00685229">
        <w:rPr>
          <w:rFonts w:ascii="Times New Roman" w:hAnsi="Times New Roman"/>
          <w:sz w:val="24"/>
          <w:szCs w:val="24"/>
        </w:rPr>
        <w:t>thành phần chính là chất béo nên có thể</w:t>
      </w:r>
      <w:r w:rsidR="001A6E40">
        <w:rPr>
          <w:rFonts w:ascii="Times New Roman" w:hAnsi="Times New Roman"/>
          <w:sz w:val="24"/>
          <w:szCs w:val="24"/>
        </w:rPr>
        <w:t xml:space="preserve"> dùng làm </w:t>
      </w:r>
      <w:r w:rsidRPr="00685229">
        <w:rPr>
          <w:rFonts w:ascii="Times New Roman" w:hAnsi="Times New Roman"/>
          <w:sz w:val="24"/>
          <w:szCs w:val="24"/>
        </w:rPr>
        <w:t>nguyên liệu để sản xuấ</w:t>
      </w:r>
      <w:r w:rsidR="001A6E40">
        <w:rPr>
          <w:rFonts w:ascii="Times New Roman" w:hAnsi="Times New Roman"/>
          <w:sz w:val="24"/>
          <w:szCs w:val="24"/>
        </w:rPr>
        <w:t>t xà phòng.</w:t>
      </w:r>
    </w:p>
    <w:p w14:paraId="4E4F69EE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D sai: 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CH-COO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Br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1A6E40">
        <w:rPr>
          <w:rFonts w:ascii="Times New Roman" w:hAnsi="Times New Roman"/>
          <w:position w:val="-6"/>
          <w:sz w:val="24"/>
          <w:szCs w:val="24"/>
        </w:rPr>
        <w:object w:dxaOrig="300" w:dyaOrig="220" w14:anchorId="7606DF6C">
          <v:shape id="_x0000_i1053" type="#_x0000_t75" style="width:15pt;height:11.25pt" o:ole="">
            <v:imagedata r:id="rId64" o:title=""/>
          </v:shape>
          <o:OLEObject Type="Embed" ProgID="Equation.DSMT4" ShapeID="_x0000_i1053" DrawAspect="Content" ObjectID="_1738912922" r:id="rId65"/>
        </w:object>
      </w:r>
      <w:r>
        <w:rPr>
          <w:rFonts w:ascii="Times New Roman" w:hAnsi="Times New Roman"/>
          <w:sz w:val="24"/>
          <w:szCs w:val="24"/>
        </w:rPr>
        <w:t xml:space="preserve"> 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Br-CHBr-COO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</w:p>
    <w:p w14:paraId="579FB690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2: Chọn C.</w:t>
      </w:r>
    </w:p>
    <w:p w14:paraId="252B89C1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Số trieste thu được khi đun hỗn hợ</w:t>
      </w:r>
      <w:r w:rsidR="001A6E40">
        <w:rPr>
          <w:rFonts w:ascii="Times New Roman" w:hAnsi="Times New Roman"/>
          <w:sz w:val="24"/>
          <w:szCs w:val="24"/>
        </w:rPr>
        <w:t xml:space="preserve">p glixerol và axit </w:t>
      </w:r>
      <w:r w:rsidRPr="00685229">
        <w:rPr>
          <w:rFonts w:ascii="Times New Roman" w:hAnsi="Times New Roman"/>
          <w:sz w:val="24"/>
          <w:szCs w:val="24"/>
        </w:rPr>
        <w:t>st</w:t>
      </w:r>
      <w:r w:rsidR="001A6E40">
        <w:rPr>
          <w:rFonts w:ascii="Times New Roman" w:hAnsi="Times New Roman"/>
          <w:sz w:val="24"/>
          <w:szCs w:val="24"/>
        </w:rPr>
        <w:t>earic, axit oleic (có xúc tác H</w:t>
      </w:r>
      <w:r w:rsidR="001A6E40">
        <w:rPr>
          <w:rFonts w:ascii="Times New Roman" w:hAnsi="Times New Roman"/>
          <w:sz w:val="24"/>
          <w:szCs w:val="24"/>
          <w:vertAlign w:val="subscript"/>
        </w:rPr>
        <w:t>2</w:t>
      </w:r>
      <w:r w:rsidR="001A6E40">
        <w:rPr>
          <w:rFonts w:ascii="Times New Roman" w:hAnsi="Times New Roman"/>
          <w:sz w:val="24"/>
          <w:szCs w:val="24"/>
        </w:rPr>
        <w:t>SO</w:t>
      </w:r>
      <w:r w:rsidR="001A6E40">
        <w:rPr>
          <w:rFonts w:ascii="Times New Roman" w:hAnsi="Times New Roman"/>
          <w:sz w:val="24"/>
          <w:szCs w:val="24"/>
          <w:vertAlign w:val="subscript"/>
        </w:rPr>
        <w:t>4</w:t>
      </w:r>
      <w:r w:rsidRPr="00685229">
        <w:rPr>
          <w:rFonts w:ascii="Times New Roman" w:hAnsi="Times New Roman"/>
          <w:sz w:val="24"/>
          <w:szCs w:val="24"/>
        </w:rPr>
        <w:t>) là 6 chất, gồ</w:t>
      </w:r>
      <w:r w:rsidR="001A6E40">
        <w:rPr>
          <w:rFonts w:ascii="Times New Roman" w:hAnsi="Times New Roman"/>
          <w:sz w:val="24"/>
          <w:szCs w:val="24"/>
        </w:rPr>
        <w:t>m:</w:t>
      </w:r>
    </w:p>
    <w:p w14:paraId="125089FB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(ACOO)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</w:p>
    <w:p w14:paraId="36CA25FF" w14:textId="77777777" w:rsidR="000C1E9C" w:rsidRPr="00685229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COO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BCOO)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685229">
        <w:rPr>
          <w:rFonts w:ascii="Times New Roman" w:hAnsi="Times New Roman"/>
          <w:sz w:val="24"/>
          <w:szCs w:val="24"/>
        </w:rPr>
        <w:t xml:space="preserve"> (x2)</w:t>
      </w:r>
    </w:p>
    <w:p w14:paraId="042069E1" w14:textId="77777777" w:rsidR="000C1E9C" w:rsidRPr="00685229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COO)(BCOO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 xml:space="preserve"> (x2)</w:t>
      </w:r>
    </w:p>
    <w:p w14:paraId="6A8A7FBA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(BCOO)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</w:p>
    <w:p w14:paraId="5E52FC1A" w14:textId="77777777" w:rsidR="000C1E9C" w:rsidRPr="001A6E40" w:rsidRDefault="001A6E4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3: Chọn B.</w:t>
      </w:r>
    </w:p>
    <w:p w14:paraId="309E631D" w14:textId="77777777" w:rsidR="008979D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979D9">
        <w:rPr>
          <w:rFonts w:ascii="Times New Roman" w:hAnsi="Times New Roman"/>
          <w:position w:val="-28"/>
          <w:sz w:val="24"/>
          <w:szCs w:val="24"/>
        </w:rPr>
        <w:object w:dxaOrig="2860" w:dyaOrig="660" w14:anchorId="00B62F85">
          <v:shape id="_x0000_i1054" type="#_x0000_t75" style="width:142.5pt;height:33pt" o:ole="">
            <v:imagedata r:id="rId66" o:title=""/>
          </v:shape>
          <o:OLEObject Type="Embed" ProgID="Equation.DSMT4" ShapeID="_x0000_i1054" DrawAspect="Content" ObjectID="_1738912923" r:id="rId67"/>
        </w:object>
      </w:r>
    </w:p>
    <w:p w14:paraId="474D1811" w14:textId="77777777" w:rsidR="008979D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979D9">
        <w:rPr>
          <w:rFonts w:ascii="Times New Roman" w:hAnsi="Times New Roman"/>
          <w:position w:val="-12"/>
          <w:sz w:val="24"/>
          <w:szCs w:val="24"/>
        </w:rPr>
        <w:object w:dxaOrig="2040" w:dyaOrig="360" w14:anchorId="6849A967">
          <v:shape id="_x0000_i1055" type="#_x0000_t75" style="width:102pt;height:18pt" o:ole="">
            <v:imagedata r:id="rId68" o:title=""/>
          </v:shape>
          <o:OLEObject Type="Embed" ProgID="Equation.DSMT4" ShapeID="_x0000_i1055" DrawAspect="Content" ObjectID="_1738912924" r:id="rId69"/>
        </w:object>
      </w:r>
    </w:p>
    <w:p w14:paraId="73A1176B" w14:textId="77777777" w:rsidR="000C1E9C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X là amin bậ</w:t>
      </w:r>
      <w:r w:rsidR="008979D9">
        <w:rPr>
          <w:rFonts w:ascii="Times New Roman" w:hAnsi="Times New Roman"/>
          <w:sz w:val="24"/>
          <w:szCs w:val="24"/>
        </w:rPr>
        <w:t xml:space="preserve">c 1 </w:t>
      </w:r>
      <w:r w:rsidR="008979D9" w:rsidRPr="008979D9">
        <w:rPr>
          <w:rFonts w:ascii="Times New Roman" w:hAnsi="Times New Roman"/>
          <w:position w:val="-6"/>
          <w:sz w:val="24"/>
          <w:szCs w:val="24"/>
        </w:rPr>
        <w:object w:dxaOrig="300" w:dyaOrig="220" w14:anchorId="6CF4B513">
          <v:shape id="_x0000_i1056" type="#_x0000_t75" style="width:15pt;height:11.25pt" o:ole="">
            <v:imagedata r:id="rId70" o:title=""/>
          </v:shape>
          <o:OLEObject Type="Embed" ProgID="Equation.DSMT4" ShapeID="_x0000_i1056" DrawAspect="Content" ObjectID="_1738912925" r:id="rId71"/>
        </w:object>
      </w:r>
      <w:r w:rsidRPr="00685229">
        <w:rPr>
          <w:rFonts w:ascii="Times New Roman" w:hAnsi="Times New Roman"/>
          <w:sz w:val="24"/>
          <w:szCs w:val="24"/>
        </w:rPr>
        <w:t xml:space="preserve"> Cấu tạ</w:t>
      </w:r>
      <w:r w:rsidR="008979D9">
        <w:rPr>
          <w:rFonts w:ascii="Times New Roman" w:hAnsi="Times New Roman"/>
          <w:sz w:val="24"/>
          <w:szCs w:val="24"/>
        </w:rPr>
        <w:t>o: CH</w:t>
      </w:r>
      <w:r w:rsidR="008979D9">
        <w:rPr>
          <w:rFonts w:ascii="Times New Roman" w:hAnsi="Times New Roman"/>
          <w:sz w:val="24"/>
          <w:szCs w:val="24"/>
          <w:vertAlign w:val="subscript"/>
        </w:rPr>
        <w:t>3</w:t>
      </w:r>
      <w:r w:rsidR="008979D9">
        <w:rPr>
          <w:rFonts w:ascii="Times New Roman" w:hAnsi="Times New Roman"/>
          <w:sz w:val="24"/>
          <w:szCs w:val="24"/>
        </w:rPr>
        <w:t>CH</w:t>
      </w:r>
      <w:r w:rsidR="008979D9">
        <w:rPr>
          <w:rFonts w:ascii="Times New Roman" w:hAnsi="Times New Roman"/>
          <w:sz w:val="24"/>
          <w:szCs w:val="24"/>
          <w:vertAlign w:val="subscript"/>
        </w:rPr>
        <w:t>2</w:t>
      </w:r>
      <w:r w:rsidR="008979D9">
        <w:rPr>
          <w:rFonts w:ascii="Times New Roman" w:hAnsi="Times New Roman"/>
          <w:sz w:val="24"/>
          <w:szCs w:val="24"/>
        </w:rPr>
        <w:t>NH</w:t>
      </w:r>
      <w:r w:rsidR="008979D9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(etylamin)</w:t>
      </w:r>
    </w:p>
    <w:p w14:paraId="060C5C82" w14:textId="77777777" w:rsidR="000C1E9C" w:rsidRPr="008979D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4: Chọn D.</w:t>
      </w:r>
    </w:p>
    <w:p w14:paraId="2345ABCA" w14:textId="77777777" w:rsidR="008979D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979D9">
        <w:rPr>
          <w:rFonts w:ascii="Times New Roman" w:hAnsi="Times New Roman"/>
          <w:position w:val="-14"/>
          <w:sz w:val="24"/>
          <w:szCs w:val="24"/>
        </w:rPr>
        <w:object w:dxaOrig="1960" w:dyaOrig="380" w14:anchorId="02D38B59">
          <v:shape id="_x0000_i1057" type="#_x0000_t75" style="width:98.25pt;height:18.75pt" o:ole="">
            <v:imagedata r:id="rId72" o:title=""/>
          </v:shape>
          <o:OLEObject Type="Embed" ProgID="Equation.DSMT4" ShapeID="_x0000_i1057" DrawAspect="Content" ObjectID="_1738912926" r:id="rId73"/>
        </w:object>
      </w:r>
    </w:p>
    <w:p w14:paraId="42DC1F94" w14:textId="77777777" w:rsidR="000C1E9C" w:rsidRPr="0068522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979D9">
        <w:rPr>
          <w:rFonts w:ascii="Times New Roman" w:hAnsi="Times New Roman"/>
          <w:position w:val="-14"/>
          <w:sz w:val="24"/>
          <w:szCs w:val="24"/>
        </w:rPr>
        <w:object w:dxaOrig="1020" w:dyaOrig="380" w14:anchorId="0895891C">
          <v:shape id="_x0000_i1058" type="#_x0000_t75" style="width:51pt;height:18.75pt" o:ole="">
            <v:imagedata r:id="rId74" o:title=""/>
          </v:shape>
          <o:OLEObject Type="Embed" ProgID="Equation.DSMT4" ShapeID="_x0000_i1058" DrawAspect="Content" ObjectID="_1738912927" r:id="rId75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phản ứ</w:t>
      </w:r>
      <w:r>
        <w:rPr>
          <w:rFonts w:ascii="Times New Roman" w:hAnsi="Times New Roman"/>
          <w:sz w:val="24"/>
          <w:szCs w:val="24"/>
        </w:rPr>
        <w:t>ng = 0,075</w:t>
      </w:r>
    </w:p>
    <w:p w14:paraId="11B43747" w14:textId="77777777" w:rsidR="000C1E9C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8979D9">
        <w:rPr>
          <w:rFonts w:ascii="Times New Roman" w:hAnsi="Times New Roman"/>
          <w:position w:val="-14"/>
          <w:sz w:val="24"/>
          <w:szCs w:val="24"/>
        </w:rPr>
        <w:object w:dxaOrig="1080" w:dyaOrig="380" w14:anchorId="6BB9BE5B">
          <v:shape id="_x0000_i1059" type="#_x0000_t75" style="width:54pt;height:18.75pt" o:ole="">
            <v:imagedata r:id="rId76" o:title=""/>
          </v:shape>
          <o:OLEObject Type="Embed" ProgID="Equation.DSMT4" ShapeID="_x0000_i1059" DrawAspect="Content" ObjectID="_1738912928" r:id="rId77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đã dùng = </w:t>
      </w:r>
      <w:r w:rsidRPr="008979D9">
        <w:rPr>
          <w:rFonts w:ascii="Times New Roman" w:hAnsi="Times New Roman"/>
          <w:position w:val="-24"/>
          <w:sz w:val="24"/>
          <w:szCs w:val="24"/>
        </w:rPr>
        <w:object w:dxaOrig="1100" w:dyaOrig="620" w14:anchorId="4FC888F5">
          <v:shape id="_x0000_i1060" type="#_x0000_t75" style="width:54.75pt;height:31.5pt" o:ole="">
            <v:imagedata r:id="rId78" o:title=""/>
          </v:shape>
          <o:OLEObject Type="Embed" ProgID="Equation.DSMT4" ShapeID="_x0000_i1060" DrawAspect="Content" ObjectID="_1738912929" r:id="rId79"/>
        </w:object>
      </w:r>
      <w:r w:rsidR="000C1E9C" w:rsidRPr="00685229">
        <w:rPr>
          <w:rFonts w:ascii="Times New Roman" w:hAnsi="Times New Roman"/>
          <w:sz w:val="24"/>
          <w:szCs w:val="24"/>
        </w:rPr>
        <w:t>= 15 gam</w:t>
      </w:r>
    </w:p>
    <w:p w14:paraId="49B94F59" w14:textId="77777777" w:rsidR="000C1E9C" w:rsidRPr="008979D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5: Chọn B.</w:t>
      </w:r>
    </w:p>
    <w:p w14:paraId="77D3F450" w14:textId="32FDEBFA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X là một cacbohidrat tạo nên màng tế bào thực vậ</w:t>
      </w:r>
      <w:r w:rsidR="008979D9">
        <w:rPr>
          <w:rFonts w:ascii="Times New Roman" w:hAnsi="Times New Roman"/>
          <w:sz w:val="24"/>
          <w:szCs w:val="24"/>
        </w:rPr>
        <w:t xml:space="preserve">t </w:t>
      </w:r>
      <w:r w:rsidR="008979D9" w:rsidRPr="008979D9">
        <w:rPr>
          <w:rFonts w:ascii="Times New Roman" w:hAnsi="Times New Roman"/>
          <w:position w:val="-6"/>
          <w:sz w:val="24"/>
          <w:szCs w:val="24"/>
        </w:rPr>
        <w:object w:dxaOrig="300" w:dyaOrig="220" w14:anchorId="5B3AFCE3">
          <v:shape id="_x0000_i1061" type="#_x0000_t75" style="width:15pt;height:11.25pt" o:ole="">
            <v:imagedata r:id="rId80" o:title=""/>
          </v:shape>
          <o:OLEObject Type="Embed" ProgID="Equation.DSMT4" ShapeID="_x0000_i1061" DrawAspect="Content" ObjectID="_1738912930" r:id="rId81"/>
        </w:object>
      </w:r>
      <w:r w:rsidR="008979D9">
        <w:rPr>
          <w:rFonts w:ascii="Times New Roman" w:hAnsi="Times New Roman"/>
          <w:sz w:val="24"/>
          <w:szCs w:val="24"/>
        </w:rPr>
        <w:t xml:space="preserve"> X là xenlulozơ</w:t>
      </w:r>
      <w:r w:rsidR="008979D9" w:rsidRPr="008979D9">
        <w:rPr>
          <w:rFonts w:ascii="Times New Roman" w:hAnsi="Times New Roman"/>
          <w:position w:val="-6"/>
          <w:sz w:val="24"/>
          <w:szCs w:val="24"/>
        </w:rPr>
        <w:object w:dxaOrig="300" w:dyaOrig="220" w14:anchorId="01048129">
          <v:shape id="_x0000_i1062" type="#_x0000_t75" style="width:15pt;height:11.25pt" o:ole="">
            <v:imagedata r:id="rId82" o:title=""/>
          </v:shape>
          <o:OLEObject Type="Embed" ProgID="Equation.DSMT4" ShapeID="_x0000_i1062" DrawAspect="Content" ObjectID="_1738912931" r:id="rId83"/>
        </w:object>
      </w:r>
      <w:r w:rsidRPr="00E02B38">
        <w:rPr>
          <w:rFonts w:ascii="Times New Roman" w:hAnsi="Times New Roman"/>
          <w:sz w:val="24"/>
          <w:szCs w:val="24"/>
        </w:rPr>
        <w:t xml:space="preserve"> Y là glucozơ và Z là sobitol.</w:t>
      </w:r>
    </w:p>
    <w:p w14:paraId="1950870B" w14:textId="77777777" w:rsidR="000C1E9C" w:rsidRPr="00E02B38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6: Chọn A.</w:t>
      </w:r>
    </w:p>
    <w:p w14:paraId="41596CB7" w14:textId="77777777" w:rsidR="008979D9" w:rsidRPr="00E02B38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7: Chọn B.</w:t>
      </w:r>
    </w:p>
    <w:p w14:paraId="1EAC7968" w14:textId="77777777" w:rsidR="008979D9" w:rsidRPr="00E02B38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68: Chọn B.</w:t>
      </w:r>
    </w:p>
    <w:p w14:paraId="59BA44D9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lastRenderedPageBreak/>
        <w:t>Có 3 chất trong dãy khí thủy phân trong dung dịch NaOH</w:t>
      </w:r>
      <w:r w:rsidR="008979D9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(dư), đun nóng sinh ra ancol đơn chức, gồm:</w:t>
      </w:r>
    </w:p>
    <w:p w14:paraId="59F03044" w14:textId="77777777" w:rsidR="000C1E9C" w:rsidRPr="0068522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OO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0C1E9C" w:rsidRPr="00685229"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</w:rPr>
        <w:t>(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NaOH </w:t>
      </w:r>
      <w:r w:rsidRPr="008979D9">
        <w:rPr>
          <w:rFonts w:ascii="Times New Roman" w:hAnsi="Times New Roman"/>
          <w:position w:val="-6"/>
          <w:sz w:val="24"/>
          <w:szCs w:val="24"/>
        </w:rPr>
        <w:object w:dxaOrig="300" w:dyaOrig="220" w14:anchorId="24DBBC91">
          <v:shape id="_x0000_i1063" type="#_x0000_t75" style="width:15pt;height:11.25pt" o:ole="">
            <v:imagedata r:id="rId84" o:title=""/>
          </v:shape>
          <o:OLEObject Type="Embed" ProgID="Equation.DSMT4" ShapeID="_x0000_i1063" DrawAspect="Content" ObjectID="_1738912932" r:id="rId85"/>
        </w:object>
      </w:r>
      <w:r>
        <w:rPr>
          <w:rFonts w:ascii="Times New Roman" w:hAnsi="Times New Roman"/>
          <w:sz w:val="24"/>
          <w:szCs w:val="24"/>
        </w:rPr>
        <w:t xml:space="preserve"> 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OONa + (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H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H</w:t>
      </w:r>
    </w:p>
    <w:p w14:paraId="6E788F12" w14:textId="77777777" w:rsidR="000C1E9C" w:rsidRPr="00685229" w:rsidRDefault="008979D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OO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NaOH </w:t>
      </w:r>
      <w:r w:rsidRPr="008979D9">
        <w:rPr>
          <w:rFonts w:ascii="Times New Roman" w:hAnsi="Times New Roman"/>
          <w:position w:val="-6"/>
          <w:sz w:val="24"/>
          <w:szCs w:val="24"/>
        </w:rPr>
        <w:object w:dxaOrig="300" w:dyaOrig="220" w14:anchorId="1CDDC2C6">
          <v:shape id="_x0000_i1064" type="#_x0000_t75" style="width:15pt;height:11.25pt" o:ole="">
            <v:imagedata r:id="rId86" o:title=""/>
          </v:shape>
          <o:OLEObject Type="Embed" ProgID="Equation.DSMT4" ShapeID="_x0000_i1064" DrawAspect="Content" ObjectID="_1738912933" r:id="rId87"/>
        </w:object>
      </w:r>
      <w:r w:rsidR="00DA5994">
        <w:rPr>
          <w:rFonts w:ascii="Times New Roman" w:hAnsi="Times New Roman"/>
          <w:sz w:val="24"/>
          <w:szCs w:val="24"/>
        </w:rPr>
        <w:t xml:space="preserve"> CH</w:t>
      </w:r>
      <w:r w:rsidR="00DA5994">
        <w:rPr>
          <w:rFonts w:ascii="Times New Roman" w:hAnsi="Times New Roman"/>
          <w:sz w:val="24"/>
          <w:szCs w:val="24"/>
          <w:vertAlign w:val="subscript"/>
        </w:rPr>
        <w:t>3</w:t>
      </w:r>
      <w:r w:rsidR="00DA5994">
        <w:rPr>
          <w:rFonts w:ascii="Times New Roman" w:hAnsi="Times New Roman"/>
          <w:sz w:val="24"/>
          <w:szCs w:val="24"/>
        </w:rPr>
        <w:t>COONa + CH</w:t>
      </w:r>
      <w:r w:rsidR="00DA5994">
        <w:rPr>
          <w:rFonts w:ascii="Times New Roman" w:hAnsi="Times New Roman"/>
          <w:sz w:val="24"/>
          <w:szCs w:val="24"/>
          <w:vertAlign w:val="subscript"/>
        </w:rPr>
        <w:t>3</w:t>
      </w:r>
      <w:r w:rsidR="00DA5994">
        <w:rPr>
          <w:rFonts w:ascii="Times New Roman" w:hAnsi="Times New Roman"/>
          <w:sz w:val="24"/>
          <w:szCs w:val="24"/>
        </w:rPr>
        <w:t>OH</w:t>
      </w:r>
    </w:p>
    <w:p w14:paraId="221594BC" w14:textId="77777777" w:rsidR="000C1E9C" w:rsidRPr="00DA5994" w:rsidRDefault="00DA5994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OOC-COO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2NaOH </w:t>
      </w:r>
      <w:r w:rsidRPr="00DA5994">
        <w:rPr>
          <w:rFonts w:ascii="Times New Roman" w:hAnsi="Times New Roman"/>
          <w:position w:val="-6"/>
          <w:sz w:val="24"/>
          <w:szCs w:val="24"/>
        </w:rPr>
        <w:object w:dxaOrig="300" w:dyaOrig="220" w14:anchorId="0285D879">
          <v:shape id="_x0000_i1065" type="#_x0000_t75" style="width:15pt;height:11.25pt" o:ole="">
            <v:imagedata r:id="rId88" o:title=""/>
          </v:shape>
          <o:OLEObject Type="Embed" ProgID="Equation.DSMT4" ShapeID="_x0000_i1065" DrawAspect="Content" ObjectID="_1738912934" r:id="rId89"/>
        </w:objec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OH + 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OH + (COONa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</w:p>
    <w:p w14:paraId="30F7B90E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Còn lại triolein tạo ancol đa chứ</w:t>
      </w:r>
      <w:r w:rsidR="00DA5994" w:rsidRPr="00E02B38">
        <w:rPr>
          <w:rFonts w:ascii="Times New Roman" w:hAnsi="Times New Roman"/>
          <w:sz w:val="24"/>
          <w:szCs w:val="24"/>
          <w:lang w:val="fr-FR"/>
        </w:rPr>
        <w:t>c là C</w:t>
      </w:r>
      <w:r w:rsidR="00DA5994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DA5994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DA5994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="00DA5994" w:rsidRPr="00E02B38">
        <w:rPr>
          <w:rFonts w:ascii="Times New Roman" w:hAnsi="Times New Roman"/>
          <w:sz w:val="24"/>
          <w:szCs w:val="24"/>
          <w:lang w:val="fr-FR"/>
        </w:rPr>
        <w:t>(OH)</w:t>
      </w:r>
      <w:r w:rsidR="00DA5994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.</w:t>
      </w:r>
    </w:p>
    <w:p w14:paraId="2A830FE0" w14:textId="77777777" w:rsidR="000C1E9C" w:rsidRPr="00AF6B4A" w:rsidRDefault="00AF6B4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69: Chọn A.</w:t>
      </w:r>
    </w:p>
    <w:p w14:paraId="2FD1180E" w14:textId="7899E0E1" w:rsidR="00AF6B4A" w:rsidRDefault="00AF6B4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AF6B4A">
        <w:rPr>
          <w:rFonts w:ascii="Times New Roman" w:hAnsi="Times New Roman"/>
          <w:position w:val="-24"/>
          <w:sz w:val="24"/>
          <w:szCs w:val="24"/>
        </w:rPr>
        <w:object w:dxaOrig="3300" w:dyaOrig="620" w14:anchorId="63CE4E11">
          <v:shape id="_x0000_i1066" type="#_x0000_t75" style="width:165pt;height:31.5pt" o:ole="">
            <v:imagedata r:id="rId90" o:title=""/>
          </v:shape>
          <o:OLEObject Type="Embed" ProgID="Equation.DSMT4" ShapeID="_x0000_i1066" DrawAspect="Content" ObjectID="_1738912935" r:id="rId91"/>
        </w:object>
      </w:r>
      <w:r>
        <w:rPr>
          <w:rFonts w:ascii="Times New Roman" w:hAnsi="Times New Roman"/>
          <w:sz w:val="24"/>
          <w:szCs w:val="24"/>
        </w:rPr>
        <w:t xml:space="preserve"> gam</w:t>
      </w:r>
      <w:r w:rsidRPr="00AF6B4A">
        <w:rPr>
          <w:rFonts w:ascii="Times New Roman" w:hAnsi="Times New Roman"/>
          <w:position w:val="-28"/>
          <w:sz w:val="24"/>
          <w:szCs w:val="24"/>
        </w:rPr>
        <w:object w:dxaOrig="2600" w:dyaOrig="660" w14:anchorId="7C95DBE5">
          <v:shape id="_x0000_i1067" type="#_x0000_t75" style="width:130.5pt;height:33pt" o:ole="">
            <v:imagedata r:id="rId92" o:title=""/>
          </v:shape>
          <o:OLEObject Type="Embed" ProgID="Equation.DSMT4" ShapeID="_x0000_i1067" DrawAspect="Content" ObjectID="_1738912936" r:id="rId93"/>
        </w:object>
      </w:r>
    </w:p>
    <w:p w14:paraId="03949A25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Mỗi tấm gương cần tráng lượng Ag có thể tích là</w:t>
      </w:r>
    </w:p>
    <w:p w14:paraId="76EA403D" w14:textId="77777777" w:rsidR="00AF6B4A" w:rsidRDefault="00AF6B4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AF6B4A">
        <w:rPr>
          <w:rFonts w:ascii="Times New Roman" w:hAnsi="Times New Roman"/>
          <w:position w:val="-10"/>
          <w:sz w:val="24"/>
          <w:szCs w:val="24"/>
        </w:rPr>
        <w:object w:dxaOrig="3159" w:dyaOrig="360" w14:anchorId="1C21E711">
          <v:shape id="_x0000_i1068" type="#_x0000_t75" style="width:157.5pt;height:18pt" o:ole="">
            <v:imagedata r:id="rId94" o:title=""/>
          </v:shape>
          <o:OLEObject Type="Embed" ProgID="Equation.DSMT4" ShapeID="_x0000_i1068" DrawAspect="Content" ObjectID="_1738912937" r:id="rId95"/>
        </w:object>
      </w:r>
    </w:p>
    <w:p w14:paraId="13AF4E99" w14:textId="77777777" w:rsidR="000C1E9C" w:rsidRDefault="00AF6B4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AF6B4A">
        <w:rPr>
          <w:rFonts w:ascii="Times New Roman" w:hAnsi="Times New Roman"/>
          <w:position w:val="-6"/>
          <w:sz w:val="24"/>
          <w:szCs w:val="24"/>
        </w:rPr>
        <w:object w:dxaOrig="300" w:dyaOrig="220" w14:anchorId="5BAA28DA">
          <v:shape id="_x0000_i1069" type="#_x0000_t75" style="width:15pt;height:11.25pt" o:ole="">
            <v:imagedata r:id="rId96" o:title=""/>
          </v:shape>
          <o:OLEObject Type="Embed" ProgID="Equation.DSMT4" ShapeID="_x0000_i1069" DrawAspect="Content" ObjectID="_1738912938" r:id="rId97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Số lượng gương soi = </w:t>
      </w:r>
      <w:r w:rsidRPr="00AF6B4A">
        <w:rPr>
          <w:rFonts w:ascii="Times New Roman" w:hAnsi="Times New Roman"/>
          <w:position w:val="-28"/>
          <w:sz w:val="24"/>
          <w:szCs w:val="24"/>
        </w:rPr>
        <w:object w:dxaOrig="660" w:dyaOrig="660" w14:anchorId="29EE1D72">
          <v:shape id="_x0000_i1070" type="#_x0000_t75" style="width:33pt;height:33pt" o:ole="">
            <v:imagedata r:id="rId98" o:title=""/>
          </v:shape>
          <o:OLEObject Type="Embed" ProgID="Equation.DSMT4" ShapeID="_x0000_i1070" DrawAspect="Content" ObjectID="_1738912939" r:id="rId99"/>
        </w:object>
      </w:r>
      <w:r w:rsidR="000C1E9C" w:rsidRPr="00685229">
        <w:rPr>
          <w:rFonts w:ascii="Times New Roman" w:hAnsi="Times New Roman"/>
          <w:sz w:val="24"/>
          <w:szCs w:val="24"/>
        </w:rPr>
        <w:t>= 120 tấm</w:t>
      </w:r>
    </w:p>
    <w:p w14:paraId="47670B23" w14:textId="77777777" w:rsidR="000C1E9C" w:rsidRPr="00AF6B4A" w:rsidRDefault="00AF6B4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0: Chọn D.</w:t>
      </w:r>
    </w:p>
    <w:p w14:paraId="57232976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 xml:space="preserve">X dạng </w:t>
      </w:r>
      <w:r w:rsidR="00AF6B4A" w:rsidRPr="00AF6B4A">
        <w:rPr>
          <w:rFonts w:ascii="Times New Roman" w:hAnsi="Times New Roman"/>
          <w:position w:val="-12"/>
          <w:sz w:val="24"/>
          <w:szCs w:val="24"/>
        </w:rPr>
        <w:object w:dxaOrig="1020" w:dyaOrig="360" w14:anchorId="2EEC679F">
          <v:shape id="_x0000_i1071" type="#_x0000_t75" style="width:51pt;height:18pt" o:ole="">
            <v:imagedata r:id="rId100" o:title=""/>
          </v:shape>
          <o:OLEObject Type="Embed" ProgID="Equation.DSMT4" ShapeID="_x0000_i1071" DrawAspect="Content" ObjectID="_1738912940" r:id="rId101"/>
        </w:object>
      </w:r>
    </w:p>
    <w:p w14:paraId="7AFA7558" w14:textId="77777777" w:rsidR="000C1E9C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AF6B4A">
        <w:rPr>
          <w:rFonts w:ascii="Times New Roman" w:hAnsi="Times New Roman"/>
          <w:position w:val="-14"/>
          <w:sz w:val="24"/>
          <w:szCs w:val="24"/>
        </w:rPr>
        <w:object w:dxaOrig="4860" w:dyaOrig="400" w14:anchorId="3E5003FF">
          <v:shape id="_x0000_i1072" type="#_x0000_t75" style="width:243pt;height:20.25pt" o:ole="">
            <v:imagedata r:id="rId102" o:title=""/>
          </v:shape>
          <o:OLEObject Type="Embed" ProgID="Equation.DSMT4" ShapeID="_x0000_i1072" DrawAspect="Content" ObjectID="_1738912941" r:id="rId103"/>
        </w:object>
      </w:r>
    </w:p>
    <w:p w14:paraId="7574BD3B" w14:textId="77777777" w:rsidR="004C59B0" w:rsidRPr="00685229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4C59B0">
        <w:rPr>
          <w:rFonts w:ascii="Times New Roman" w:hAnsi="Times New Roman"/>
          <w:position w:val="-6"/>
          <w:sz w:val="24"/>
          <w:szCs w:val="24"/>
        </w:rPr>
        <w:object w:dxaOrig="840" w:dyaOrig="279" w14:anchorId="1EB6212F">
          <v:shape id="_x0000_i1073" type="#_x0000_t75" style="width:42pt;height:13.5pt" o:ole="">
            <v:imagedata r:id="rId104" o:title=""/>
          </v:shape>
          <o:OLEObject Type="Embed" ProgID="Equation.DSMT4" ShapeID="_x0000_i1073" DrawAspect="Content" ObjectID="_1738912942" r:id="rId105"/>
        </w:object>
      </w:r>
    </w:p>
    <w:p w14:paraId="1A8C81D6" w14:textId="77777777" w:rsidR="000C1E9C" w:rsidRPr="00685229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 là 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9</w:t>
      </w:r>
      <w:r w:rsidR="000C1E9C" w:rsidRPr="00685229">
        <w:rPr>
          <w:rFonts w:ascii="Times New Roman" w:hAnsi="Times New Roman"/>
          <w:sz w:val="24"/>
          <w:szCs w:val="24"/>
        </w:rPr>
        <w:t>N, có 2 đồng phân bậc 1:</w:t>
      </w:r>
    </w:p>
    <w:p w14:paraId="1B5DBCE5" w14:textId="77777777" w:rsidR="000C1E9C" w:rsidRPr="004C59B0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-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-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-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</w:p>
    <w:p w14:paraId="762461F9" w14:textId="77777777" w:rsidR="000C1E9C" w:rsidRPr="004C59B0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-CH(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)-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</w:p>
    <w:p w14:paraId="6CCF83EB" w14:textId="77777777" w:rsidR="000C1E9C" w:rsidRPr="004C59B0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685229">
        <w:rPr>
          <w:rFonts w:ascii="Times New Roman" w:hAnsi="Times New Roman"/>
          <w:sz w:val="24"/>
          <w:szCs w:val="24"/>
        </w:rPr>
        <w:t>X có 1 cấu tạo là amin bậ</w:t>
      </w:r>
      <w:r w:rsidR="004C59B0">
        <w:rPr>
          <w:rFonts w:ascii="Times New Roman" w:hAnsi="Times New Roman"/>
          <w:sz w:val="24"/>
          <w:szCs w:val="24"/>
        </w:rPr>
        <w:t>c 2: CH</w:t>
      </w:r>
      <w:r w:rsidR="004C59B0">
        <w:rPr>
          <w:rFonts w:ascii="Times New Roman" w:hAnsi="Times New Roman"/>
          <w:sz w:val="24"/>
          <w:szCs w:val="24"/>
          <w:vertAlign w:val="subscript"/>
        </w:rPr>
        <w:t>3</w:t>
      </w:r>
      <w:r w:rsidR="004C59B0">
        <w:rPr>
          <w:rFonts w:ascii="Times New Roman" w:hAnsi="Times New Roman"/>
          <w:sz w:val="24"/>
          <w:szCs w:val="24"/>
        </w:rPr>
        <w:t>-NH-CH</w:t>
      </w:r>
      <w:r w:rsidR="004C59B0">
        <w:rPr>
          <w:rFonts w:ascii="Times New Roman" w:hAnsi="Times New Roman"/>
          <w:sz w:val="24"/>
          <w:szCs w:val="24"/>
          <w:vertAlign w:val="subscript"/>
        </w:rPr>
        <w:t>2</w:t>
      </w:r>
      <w:r w:rsidR="004C59B0">
        <w:rPr>
          <w:rFonts w:ascii="Times New Roman" w:hAnsi="Times New Roman"/>
          <w:sz w:val="24"/>
          <w:szCs w:val="24"/>
        </w:rPr>
        <w:t>-CH</w:t>
      </w:r>
      <w:r w:rsidR="004C59B0">
        <w:rPr>
          <w:rFonts w:ascii="Times New Roman" w:hAnsi="Times New Roman"/>
          <w:sz w:val="24"/>
          <w:szCs w:val="24"/>
          <w:vertAlign w:val="subscript"/>
        </w:rPr>
        <w:t>3</w:t>
      </w:r>
    </w:p>
    <w:p w14:paraId="7004AEF3" w14:textId="77777777" w:rsidR="000C1E9C" w:rsidRPr="004C59B0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1: Chọn D.</w:t>
      </w:r>
    </w:p>
    <w:p w14:paraId="7EB8A5B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a) Đúng, giấm ăn chứ</w:t>
      </w:r>
      <w:r w:rsidR="004C59B0">
        <w:rPr>
          <w:rFonts w:ascii="Times New Roman" w:hAnsi="Times New Roman"/>
          <w:sz w:val="24"/>
          <w:szCs w:val="24"/>
        </w:rPr>
        <w:t>a CH</w:t>
      </w:r>
      <w:r w:rsidR="004C59B0">
        <w:rPr>
          <w:rFonts w:ascii="Times New Roman" w:hAnsi="Times New Roman"/>
          <w:sz w:val="24"/>
          <w:szCs w:val="24"/>
          <w:vertAlign w:val="subscript"/>
        </w:rPr>
        <w:t>3</w:t>
      </w:r>
      <w:r w:rsidRPr="00685229">
        <w:rPr>
          <w:rFonts w:ascii="Times New Roman" w:hAnsi="Times New Roman"/>
          <w:sz w:val="24"/>
          <w:szCs w:val="24"/>
        </w:rPr>
        <w:t>COOH tác dụng vớ</w:t>
      </w:r>
      <w:r w:rsidR="004C59B0">
        <w:rPr>
          <w:rFonts w:ascii="Times New Roman" w:hAnsi="Times New Roman"/>
          <w:sz w:val="24"/>
          <w:szCs w:val="24"/>
        </w:rPr>
        <w:t xml:space="preserve">i amin </w:t>
      </w:r>
      <w:r w:rsidRPr="00685229">
        <w:rPr>
          <w:rFonts w:ascii="Times New Roman" w:hAnsi="Times New Roman"/>
          <w:sz w:val="24"/>
          <w:szCs w:val="24"/>
        </w:rPr>
        <w:t>(chất gây mùi tanh) tạo các muối tan, dễ bị rửa trôi nên</w:t>
      </w:r>
    </w:p>
    <w:p w14:paraId="0CBA9762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mùi tanh giảm.</w:t>
      </w:r>
    </w:p>
    <w:p w14:paraId="6D4E30BD" w14:textId="77777777" w:rsidR="000C1E9C" w:rsidRPr="00685229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b) Đúng,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HCl </w:t>
      </w:r>
      <w:r w:rsidRPr="004C59B0">
        <w:rPr>
          <w:rFonts w:ascii="Times New Roman" w:hAnsi="Times New Roman"/>
          <w:position w:val="-6"/>
          <w:sz w:val="24"/>
          <w:szCs w:val="24"/>
        </w:rPr>
        <w:object w:dxaOrig="300" w:dyaOrig="220" w14:anchorId="4C23CFDB">
          <v:shape id="_x0000_i1074" type="#_x0000_t75" style="width:15pt;height:11.25pt" o:ole="">
            <v:imagedata r:id="rId106" o:title=""/>
          </v:shape>
          <o:OLEObject Type="Embed" ProgID="Equation.DSMT4" ShapeID="_x0000_i1074" DrawAspect="Content" ObjectID="_1738912943" r:id="rId107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l</w:t>
      </w:r>
      <w:r w:rsidR="000C1E9C" w:rsidRPr="00685229">
        <w:rPr>
          <w:rFonts w:ascii="Times New Roman" w:hAnsi="Times New Roman"/>
          <w:sz w:val="24"/>
          <w:szCs w:val="24"/>
        </w:rPr>
        <w:t xml:space="preserve"> (muối tan tố</w:t>
      </w:r>
      <w:r>
        <w:rPr>
          <w:rFonts w:ascii="Times New Roman" w:hAnsi="Times New Roman"/>
          <w:sz w:val="24"/>
          <w:szCs w:val="24"/>
        </w:rPr>
        <w:t xml:space="preserve">t, </w:t>
      </w:r>
      <w:r w:rsidR="000C1E9C" w:rsidRPr="00685229">
        <w:rPr>
          <w:rFonts w:ascii="Times New Roman" w:hAnsi="Times New Roman"/>
          <w:sz w:val="24"/>
          <w:szCs w:val="24"/>
        </w:rPr>
        <w:t>dễ bị rử</w:t>
      </w:r>
      <w:r>
        <w:rPr>
          <w:rFonts w:ascii="Times New Roman" w:hAnsi="Times New Roman"/>
          <w:sz w:val="24"/>
          <w:szCs w:val="24"/>
        </w:rPr>
        <w:t>a trôi)</w:t>
      </w:r>
    </w:p>
    <w:p w14:paraId="6BB0ADF5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c) Sai, nhiều amin có tính bazơ yế</w:t>
      </w:r>
      <w:r w:rsidR="004C59B0">
        <w:rPr>
          <w:rFonts w:ascii="Times New Roman" w:hAnsi="Times New Roman"/>
          <w:sz w:val="24"/>
          <w:szCs w:val="24"/>
        </w:rPr>
        <w:t>u hơn NH</w:t>
      </w:r>
      <w:r w:rsidR="004C59B0">
        <w:rPr>
          <w:rFonts w:ascii="Times New Roman" w:hAnsi="Times New Roman"/>
          <w:sz w:val="24"/>
          <w:szCs w:val="24"/>
          <w:vertAlign w:val="subscript"/>
        </w:rPr>
        <w:t>3</w:t>
      </w:r>
      <w:r w:rsidRPr="00685229">
        <w:rPr>
          <w:rFonts w:ascii="Times New Roman" w:hAnsi="Times New Roman"/>
          <w:sz w:val="24"/>
          <w:szCs w:val="24"/>
        </w:rPr>
        <w:t>, ví dụ</w:t>
      </w:r>
      <w:r w:rsidR="004C59B0">
        <w:rPr>
          <w:rFonts w:ascii="Times New Roman" w:hAnsi="Times New Roman"/>
          <w:sz w:val="24"/>
          <w:szCs w:val="24"/>
        </w:rPr>
        <w:t xml:space="preserve"> C</w:t>
      </w:r>
      <w:r w:rsidR="004C59B0">
        <w:rPr>
          <w:rFonts w:ascii="Times New Roman" w:hAnsi="Times New Roman"/>
          <w:sz w:val="24"/>
          <w:szCs w:val="24"/>
          <w:vertAlign w:val="subscript"/>
        </w:rPr>
        <w:t>6</w:t>
      </w:r>
      <w:r w:rsidR="004C59B0">
        <w:rPr>
          <w:rFonts w:ascii="Times New Roman" w:hAnsi="Times New Roman"/>
          <w:sz w:val="24"/>
          <w:szCs w:val="24"/>
        </w:rPr>
        <w:t>H</w:t>
      </w:r>
      <w:r w:rsidR="004C59B0">
        <w:rPr>
          <w:rFonts w:ascii="Times New Roman" w:hAnsi="Times New Roman"/>
          <w:sz w:val="24"/>
          <w:szCs w:val="24"/>
          <w:vertAlign w:val="subscript"/>
        </w:rPr>
        <w:t>5</w:t>
      </w:r>
      <w:r w:rsidR="004C59B0">
        <w:rPr>
          <w:rFonts w:ascii="Times New Roman" w:hAnsi="Times New Roman"/>
          <w:sz w:val="24"/>
          <w:szCs w:val="24"/>
        </w:rPr>
        <w:t>NH</w:t>
      </w:r>
      <w:r w:rsidR="004C59B0">
        <w:rPr>
          <w:rFonts w:ascii="Times New Roman" w:hAnsi="Times New Roman"/>
          <w:sz w:val="24"/>
          <w:szCs w:val="24"/>
          <w:vertAlign w:val="subscript"/>
        </w:rPr>
        <w:t>2</w:t>
      </w:r>
      <w:r w:rsidR="004C59B0">
        <w:rPr>
          <w:rFonts w:ascii="Times New Roman" w:hAnsi="Times New Roman"/>
          <w:sz w:val="24"/>
          <w:szCs w:val="24"/>
        </w:rPr>
        <w:t>.</w:t>
      </w:r>
    </w:p>
    <w:p w14:paraId="740E6E0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d) Sai, anilin bị chuyển sang màu đen do bị</w:t>
      </w:r>
      <w:r w:rsidR="004C59B0">
        <w:rPr>
          <w:rFonts w:ascii="Times New Roman" w:hAnsi="Times New Roman"/>
          <w:sz w:val="24"/>
          <w:szCs w:val="24"/>
        </w:rPr>
        <w:t xml:space="preserve"> oxi hóa.</w:t>
      </w:r>
    </w:p>
    <w:p w14:paraId="68A04DF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e) Đúng, do 2 chất đều dễ bay hơi và tương tác vớ</w:t>
      </w:r>
      <w:r w:rsidR="004C59B0">
        <w:rPr>
          <w:rFonts w:ascii="Times New Roman" w:hAnsi="Times New Roman"/>
          <w:sz w:val="24"/>
          <w:szCs w:val="24"/>
        </w:rPr>
        <w:t xml:space="preserve">i nhau </w:t>
      </w:r>
      <w:r w:rsidRPr="00685229">
        <w:rPr>
          <w:rFonts w:ascii="Times New Roman" w:hAnsi="Times New Roman"/>
          <w:sz w:val="24"/>
          <w:szCs w:val="24"/>
        </w:rPr>
        <w:t>tạo các hạt muối nhỏ phân tán trong không khí như khói</w:t>
      </w:r>
    </w:p>
    <w:p w14:paraId="68DC294A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trắng:</w:t>
      </w:r>
    </w:p>
    <w:p w14:paraId="6128E1EF" w14:textId="77777777" w:rsidR="000C1E9C" w:rsidRPr="00685229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4C59B0">
        <w:rPr>
          <w:rFonts w:ascii="Times New Roman" w:hAnsi="Times New Roman"/>
          <w:position w:val="-14"/>
          <w:sz w:val="24"/>
          <w:szCs w:val="24"/>
        </w:rPr>
        <w:object w:dxaOrig="3280" w:dyaOrig="400" w14:anchorId="14E9DEDA">
          <v:shape id="_x0000_i1075" type="#_x0000_t75" style="width:164.25pt;height:20.25pt" o:ole="">
            <v:imagedata r:id="rId108" o:title=""/>
          </v:shape>
          <o:OLEObject Type="Embed" ProgID="Equation.DSMT4" ShapeID="_x0000_i1075" DrawAspect="Content" ObjectID="_1738912944" r:id="rId109"/>
        </w:object>
      </w:r>
    </w:p>
    <w:p w14:paraId="787076CC" w14:textId="77777777" w:rsidR="004C59B0" w:rsidRPr="00E02B38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2: Chọn A.</w:t>
      </w:r>
    </w:p>
    <w:p w14:paraId="0D8A5C4F" w14:textId="77777777" w:rsidR="004C59B0" w:rsidRPr="00E02B38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02B38">
        <w:rPr>
          <w:rFonts w:ascii="Times New Roman" w:hAnsi="Times New Roman"/>
          <w:b/>
          <w:sz w:val="24"/>
          <w:szCs w:val="24"/>
          <w:lang w:val="fr-FR"/>
        </w:rPr>
        <w:t>Câu 73: Chọn A.</w:t>
      </w:r>
    </w:p>
    <w:p w14:paraId="10040145" w14:textId="77777777" w:rsidR="000C1E9C" w:rsidRPr="00E02B38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a) Đúng</w:t>
      </w:r>
    </w:p>
    <w:p w14:paraId="04B15AE2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b) Đúng, một số chất dinh dưỡng không tan trong nướ</w:t>
      </w:r>
      <w:r w:rsidR="004C59B0" w:rsidRPr="00E02B38">
        <w:rPr>
          <w:rFonts w:ascii="Times New Roman" w:hAnsi="Times New Roman"/>
          <w:sz w:val="24"/>
          <w:szCs w:val="24"/>
          <w:lang w:val="fr-FR"/>
        </w:rPr>
        <w:t xml:space="preserve">c </w:t>
      </w:r>
      <w:r w:rsidRPr="00E02B38">
        <w:rPr>
          <w:rFonts w:ascii="Times New Roman" w:hAnsi="Times New Roman"/>
          <w:sz w:val="24"/>
          <w:szCs w:val="24"/>
          <w:lang w:val="fr-FR"/>
        </w:rPr>
        <w:t>nhưng tan trong dầu mỡ giúp cơ thể dễ hấ</w:t>
      </w:r>
      <w:r w:rsidR="004C59B0" w:rsidRPr="00E02B38">
        <w:rPr>
          <w:rFonts w:ascii="Times New Roman" w:hAnsi="Times New Roman"/>
          <w:sz w:val="24"/>
          <w:szCs w:val="24"/>
          <w:lang w:val="fr-FR"/>
        </w:rPr>
        <w:t>p thu hơn.</w:t>
      </w:r>
    </w:p>
    <w:p w14:paraId="22F84707" w14:textId="77777777" w:rsidR="000C1E9C" w:rsidRPr="00E02B38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c) Đúng</w:t>
      </w:r>
    </w:p>
    <w:p w14:paraId="29C9907D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d) Đúng, các phế phẩm chứa xenlulozơ hoặc tinh bộ</w:t>
      </w:r>
      <w:r w:rsidR="004C59B0" w:rsidRPr="00E02B38">
        <w:rPr>
          <w:rFonts w:ascii="Times New Roman" w:hAnsi="Times New Roman"/>
          <w:sz w:val="24"/>
          <w:szCs w:val="24"/>
          <w:lang w:val="fr-FR"/>
        </w:rPr>
        <w:t xml:space="preserve">t </w:t>
      </w:r>
      <w:r w:rsidRPr="00E02B38">
        <w:rPr>
          <w:rFonts w:ascii="Times New Roman" w:hAnsi="Times New Roman"/>
          <w:sz w:val="24"/>
          <w:szCs w:val="24"/>
          <w:lang w:val="fr-FR"/>
        </w:rPr>
        <w:t>đều có thể dùng làm nguyên liệu sản xuất cồ</w:t>
      </w:r>
      <w:r w:rsidR="004C59B0" w:rsidRPr="00E02B38">
        <w:rPr>
          <w:rFonts w:ascii="Times New Roman" w:hAnsi="Times New Roman"/>
          <w:sz w:val="24"/>
          <w:szCs w:val="24"/>
          <w:lang w:val="fr-FR"/>
        </w:rPr>
        <w:t>n.</w:t>
      </w:r>
    </w:p>
    <w:p w14:paraId="34B8E70C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(e) Sai, một số este không độc (kể cả</w:t>
      </w:r>
      <w:r w:rsidR="004C59B0" w:rsidRPr="00E02B38">
        <w:rPr>
          <w:rFonts w:ascii="Times New Roman" w:hAnsi="Times New Roman"/>
          <w:sz w:val="24"/>
          <w:szCs w:val="24"/>
          <w:lang w:val="fr-FR"/>
        </w:rPr>
        <w:t xml:space="preserve"> có vòng benzen) </w:t>
      </w:r>
      <w:r w:rsidRPr="00E02B38">
        <w:rPr>
          <w:rFonts w:ascii="Times New Roman" w:hAnsi="Times New Roman"/>
          <w:sz w:val="24"/>
          <w:szCs w:val="24"/>
          <w:lang w:val="fr-FR"/>
        </w:rPr>
        <w:t>được dùng trong mỹ phẩm.</w:t>
      </w:r>
    </w:p>
    <w:p w14:paraId="348496D2" w14:textId="77777777" w:rsidR="000C1E9C" w:rsidRPr="004C59B0" w:rsidRDefault="004C59B0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4: Chọn D.</w:t>
      </w:r>
    </w:p>
    <w:p w14:paraId="5D9AB980" w14:textId="77777777" w:rsidR="004C59B0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0750C">
        <w:rPr>
          <w:rFonts w:ascii="Times New Roman" w:hAnsi="Times New Roman"/>
          <w:position w:val="-14"/>
          <w:sz w:val="24"/>
          <w:szCs w:val="24"/>
        </w:rPr>
        <w:object w:dxaOrig="2439" w:dyaOrig="380" w14:anchorId="6B16FFF3">
          <v:shape id="_x0000_i1076" type="#_x0000_t75" style="width:122.25pt;height:18.75pt" o:ole="">
            <v:imagedata r:id="rId110" o:title=""/>
          </v:shape>
          <o:OLEObject Type="Embed" ProgID="Equation.DSMT4" ShapeID="_x0000_i1076" DrawAspect="Content" ObjectID="_1738912945" r:id="rId111"/>
        </w:object>
      </w:r>
    </w:p>
    <w:p w14:paraId="13CB3AB8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lastRenderedPageBreak/>
        <w:t>Bảo toàn khối lượng:</w:t>
      </w:r>
    </w:p>
    <w:p w14:paraId="4FF97702" w14:textId="4EF3C358" w:rsidR="00B0750C" w:rsidRPr="00685229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0750C">
        <w:rPr>
          <w:rFonts w:ascii="Times New Roman" w:hAnsi="Times New Roman"/>
          <w:position w:val="-10"/>
          <w:sz w:val="24"/>
          <w:szCs w:val="24"/>
        </w:rPr>
        <w:object w:dxaOrig="4040" w:dyaOrig="320" w14:anchorId="6C65F44D">
          <v:shape id="_x0000_i1077" type="#_x0000_t75" style="width:202.5pt;height:16.5pt" o:ole="">
            <v:imagedata r:id="rId112" o:title=""/>
          </v:shape>
          <o:OLEObject Type="Embed" ProgID="Equation.DSMT4" ShapeID="_x0000_i1077" DrawAspect="Content" ObjectID="_1738912946" r:id="rId113"/>
        </w:object>
      </w:r>
      <w:r w:rsidRPr="00B0750C">
        <w:rPr>
          <w:rFonts w:ascii="Times New Roman" w:hAnsi="Times New Roman"/>
          <w:position w:val="-14"/>
          <w:sz w:val="24"/>
          <w:szCs w:val="24"/>
        </w:rPr>
        <w:object w:dxaOrig="1700" w:dyaOrig="380" w14:anchorId="1E5A24E3">
          <v:shape id="_x0000_i1078" type="#_x0000_t75" style="width:85.5pt;height:18.75pt" o:ole="">
            <v:imagedata r:id="rId114" o:title=""/>
          </v:shape>
          <o:OLEObject Type="Embed" ProgID="Equation.DSMT4" ShapeID="_x0000_i1078" DrawAspect="Content" ObjectID="_1738912947" r:id="rId115"/>
        </w:object>
      </w:r>
    </w:p>
    <w:p w14:paraId="30576F5B" w14:textId="77777777" w:rsidR="000C1E9C" w:rsidRPr="00B0750C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5: Chọn D.</w:t>
      </w:r>
    </w:p>
    <w:p w14:paraId="2557B18E" w14:textId="77777777" w:rsidR="000C1E9C" w:rsidRPr="00685229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0750C">
        <w:rPr>
          <w:rFonts w:ascii="Times New Roman" w:hAnsi="Times New Roman"/>
          <w:position w:val="-12"/>
          <w:sz w:val="24"/>
          <w:szCs w:val="24"/>
        </w:rPr>
        <w:object w:dxaOrig="460" w:dyaOrig="360" w14:anchorId="0345D623">
          <v:shape id="_x0000_i1079" type="#_x0000_t75" style="width:23.25pt;height:18pt" o:ole="">
            <v:imagedata r:id="rId116" o:title=""/>
          </v:shape>
          <o:OLEObject Type="Embed" ProgID="Equation.DSMT4" ShapeID="_x0000_i1079" DrawAspect="Content" ObjectID="_1738912948" r:id="rId117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phản ứ</w:t>
      </w:r>
      <w:r>
        <w:rPr>
          <w:rFonts w:ascii="Times New Roman" w:hAnsi="Times New Roman"/>
          <w:sz w:val="24"/>
          <w:szCs w:val="24"/>
        </w:rPr>
        <w:t xml:space="preserve">ng </w:t>
      </w:r>
      <w:r w:rsidRPr="00B0750C">
        <w:rPr>
          <w:rFonts w:ascii="Times New Roman" w:hAnsi="Times New Roman"/>
          <w:position w:val="-24"/>
          <w:sz w:val="24"/>
          <w:szCs w:val="24"/>
        </w:rPr>
        <w:object w:dxaOrig="4140" w:dyaOrig="660" w14:anchorId="29349CA3">
          <v:shape id="_x0000_i1080" type="#_x0000_t75" style="width:207pt;height:33pt" o:ole="">
            <v:imagedata r:id="rId118" o:title=""/>
          </v:shape>
          <o:OLEObject Type="Embed" ProgID="Equation.DSMT4" ShapeID="_x0000_i1080" DrawAspect="Content" ObjectID="_1738912949" r:id="rId119"/>
        </w:object>
      </w:r>
    </w:p>
    <w:p w14:paraId="217810BE" w14:textId="2CF85C25" w:rsidR="000C1E9C" w:rsidRPr="00685229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B0750C">
        <w:rPr>
          <w:rFonts w:ascii="Times New Roman" w:hAnsi="Times New Roman"/>
          <w:position w:val="-12"/>
          <w:sz w:val="24"/>
          <w:szCs w:val="24"/>
        </w:rPr>
        <w:object w:dxaOrig="460" w:dyaOrig="360" w14:anchorId="6269DB3A">
          <v:shape id="_x0000_i1081" type="#_x0000_t75" style="width:23.25pt;height:18pt" o:ole="">
            <v:imagedata r:id="rId120" o:title=""/>
          </v:shape>
          <o:OLEObject Type="Embed" ProgID="Equation.DSMT4" ShapeID="_x0000_i1081" DrawAspect="Content" ObjectID="_1738912950" r:id="rId121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ban đầu </w:t>
      </w:r>
      <w:r w:rsidRPr="00B0750C">
        <w:rPr>
          <w:rFonts w:ascii="Times New Roman" w:hAnsi="Times New Roman"/>
          <w:position w:val="-24"/>
          <w:sz w:val="24"/>
          <w:szCs w:val="24"/>
        </w:rPr>
        <w:object w:dxaOrig="1640" w:dyaOrig="620" w14:anchorId="120C31E4">
          <v:shape id="_x0000_i1082" type="#_x0000_t75" style="width:81.75pt;height:31.5pt" o:ole="">
            <v:imagedata r:id="rId122" o:title=""/>
          </v:shape>
          <o:OLEObject Type="Embed" ProgID="Equation.DSMT4" ShapeID="_x0000_i1082" DrawAspect="Content" ObjectID="_1738912951" r:id="rId123"/>
        </w:object>
      </w:r>
      <w:r>
        <w:rPr>
          <w:rFonts w:ascii="Times New Roman" w:hAnsi="Times New Roman"/>
          <w:sz w:val="24"/>
          <w:szCs w:val="24"/>
        </w:rPr>
        <w:t xml:space="preserve">ban </w:t>
      </w:r>
      <w:r w:rsidR="000C1E9C" w:rsidRPr="00685229">
        <w:rPr>
          <w:rFonts w:ascii="Times New Roman" w:hAnsi="Times New Roman"/>
          <w:sz w:val="24"/>
          <w:szCs w:val="24"/>
        </w:rPr>
        <w:t>đầu = 2</w:t>
      </w:r>
      <w:r w:rsidRPr="00B0750C">
        <w:rPr>
          <w:rFonts w:ascii="Times New Roman" w:hAnsi="Times New Roman"/>
          <w:position w:val="-12"/>
          <w:sz w:val="24"/>
          <w:szCs w:val="24"/>
        </w:rPr>
        <w:object w:dxaOrig="580" w:dyaOrig="360" w14:anchorId="78E2A7EE">
          <v:shape id="_x0000_i1083" type="#_x0000_t75" style="width:28.5pt;height:18pt" o:ole="">
            <v:imagedata r:id="rId124" o:title=""/>
          </v:shape>
          <o:OLEObject Type="Embed" ProgID="Equation.DSMT4" ShapeID="_x0000_i1083" DrawAspect="Content" ObjectID="_1738912952" r:id="rId125"/>
        </w:object>
      </w:r>
      <w:r>
        <w:rPr>
          <w:rFonts w:ascii="Times New Roman" w:hAnsi="Times New Roman"/>
          <w:sz w:val="24"/>
          <w:szCs w:val="24"/>
        </w:rPr>
        <w:t xml:space="preserve"> dư = 2 - 0,5 = 1,5</w:t>
      </w:r>
    </w:p>
    <w:p w14:paraId="162718FA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Vậy 3,5 mol F gồm các axit (1,5), Z (1,5) và các este (0,5)</w:t>
      </w:r>
    </w:p>
    <w:p w14:paraId="16E07BD4" w14:textId="60014D1E" w:rsidR="00B0750C" w:rsidRDefault="00B0750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,5 mol F + Na dư </w:t>
      </w:r>
      <w:r w:rsidRPr="00B0750C">
        <w:rPr>
          <w:rFonts w:ascii="Times New Roman" w:hAnsi="Times New Roman"/>
          <w:position w:val="-14"/>
          <w:sz w:val="24"/>
          <w:szCs w:val="24"/>
        </w:rPr>
        <w:object w:dxaOrig="2740" w:dyaOrig="380" w14:anchorId="2A5146D4">
          <v:shape id="_x0000_i1084" type="#_x0000_t75" style="width:137.25pt;height:18.75pt" o:ole="">
            <v:imagedata r:id="rId126" o:title=""/>
          </v:shape>
          <o:OLEObject Type="Embed" ProgID="Equation.DSMT4" ShapeID="_x0000_i1084" DrawAspect="Content" ObjectID="_1738912953" r:id="rId127"/>
        </w:object>
      </w:r>
      <w:r w:rsidRPr="00B0750C">
        <w:rPr>
          <w:rFonts w:ascii="Times New Roman" w:hAnsi="Times New Roman"/>
          <w:position w:val="-24"/>
          <w:sz w:val="24"/>
          <w:szCs w:val="24"/>
        </w:rPr>
        <w:object w:dxaOrig="2000" w:dyaOrig="620" w14:anchorId="0B17061D">
          <v:shape id="_x0000_i1085" type="#_x0000_t75" style="width:100.5pt;height:31.5pt" o:ole="">
            <v:imagedata r:id="rId128" o:title=""/>
          </v:shape>
          <o:OLEObject Type="Embed" ProgID="Equation.DSMT4" ShapeID="_x0000_i1085" DrawAspect="Content" ObjectID="_1738912954" r:id="rId129"/>
        </w:object>
      </w:r>
    </w:p>
    <w:p w14:paraId="3CFB373A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0,7 + 0,35 = 1,05 mol F gồm axit (0,45), Z (0,45) và este</w:t>
      </w:r>
      <w:r w:rsidR="00B0750C">
        <w:rPr>
          <w:rFonts w:ascii="Times New Roman" w:hAnsi="Times New Roman"/>
          <w:sz w:val="24"/>
          <w:szCs w:val="24"/>
        </w:rPr>
        <w:t xml:space="preserve"> </w:t>
      </w:r>
      <w:r w:rsidRPr="00685229">
        <w:rPr>
          <w:rFonts w:ascii="Times New Roman" w:hAnsi="Times New Roman"/>
          <w:sz w:val="24"/>
          <w:szCs w:val="24"/>
        </w:rPr>
        <w:t>(</w:t>
      </w:r>
      <w:r w:rsidR="00B0750C">
        <w:rPr>
          <w:rFonts w:ascii="Times New Roman" w:hAnsi="Times New Roman"/>
          <w:sz w:val="24"/>
          <w:szCs w:val="24"/>
        </w:rPr>
        <w:t>0,15)</w:t>
      </w:r>
    </w:p>
    <w:p w14:paraId="0C82834A" w14:textId="77777777" w:rsidR="000C1E9C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Quy đổi 1,05 mol F thà</w:t>
      </w:r>
      <w:r w:rsidR="00B0750C">
        <w:rPr>
          <w:rFonts w:ascii="Times New Roman" w:hAnsi="Times New Roman"/>
          <w:sz w:val="24"/>
          <w:szCs w:val="24"/>
        </w:rPr>
        <w:t>nh HCOOH (0,45 + 0,15.3 = 0,9), C</w:t>
      </w:r>
      <w:r w:rsidR="00B0750C">
        <w:rPr>
          <w:rFonts w:ascii="Times New Roman" w:hAnsi="Times New Roman"/>
          <w:sz w:val="24"/>
          <w:szCs w:val="24"/>
          <w:vertAlign w:val="subscript"/>
        </w:rPr>
        <w:t>3</w:t>
      </w:r>
      <w:r w:rsidR="00B0750C">
        <w:rPr>
          <w:rFonts w:ascii="Times New Roman" w:hAnsi="Times New Roman"/>
          <w:sz w:val="24"/>
          <w:szCs w:val="24"/>
        </w:rPr>
        <w:t>H</w:t>
      </w:r>
      <w:r w:rsidR="00B0750C">
        <w:rPr>
          <w:rFonts w:ascii="Times New Roman" w:hAnsi="Times New Roman"/>
          <w:sz w:val="24"/>
          <w:szCs w:val="24"/>
          <w:vertAlign w:val="subscript"/>
        </w:rPr>
        <w:t>5</w:t>
      </w:r>
      <w:r w:rsidR="00B0750C">
        <w:rPr>
          <w:rFonts w:ascii="Times New Roman" w:hAnsi="Times New Roman"/>
          <w:sz w:val="24"/>
          <w:szCs w:val="24"/>
        </w:rPr>
        <w:t>(OH)</w:t>
      </w:r>
      <w:r w:rsidR="00B0750C">
        <w:rPr>
          <w:rFonts w:ascii="Times New Roman" w:hAnsi="Times New Roman"/>
          <w:sz w:val="24"/>
          <w:szCs w:val="24"/>
          <w:vertAlign w:val="subscript"/>
        </w:rPr>
        <w:t>3</w:t>
      </w:r>
      <w:r w:rsidR="00B0750C">
        <w:rPr>
          <w:rFonts w:ascii="Times New Roman" w:hAnsi="Times New Roman"/>
          <w:sz w:val="24"/>
          <w:szCs w:val="24"/>
        </w:rPr>
        <w:t xml:space="preserve"> (0,45 + 0,15 = 0,6), CH</w:t>
      </w:r>
      <w:r w:rsidR="00B0750C">
        <w:rPr>
          <w:rFonts w:ascii="Times New Roman" w:hAnsi="Times New Roman"/>
          <w:sz w:val="24"/>
          <w:szCs w:val="24"/>
          <w:vertAlign w:val="subscript"/>
        </w:rPr>
        <w:t>2</w:t>
      </w:r>
      <w:r w:rsidR="00B0750C">
        <w:rPr>
          <w:rFonts w:ascii="Times New Roman" w:hAnsi="Times New Roman"/>
          <w:sz w:val="24"/>
          <w:szCs w:val="24"/>
        </w:rPr>
        <w:t xml:space="preserve"> (e) và H</w:t>
      </w:r>
      <w:r w:rsidR="00B0750C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>O (-0,15.3 =</w:t>
      </w:r>
      <w:r w:rsidR="00B0750C">
        <w:rPr>
          <w:rFonts w:ascii="Times New Roman" w:hAnsi="Times New Roman"/>
          <w:sz w:val="24"/>
          <w:szCs w:val="24"/>
        </w:rPr>
        <w:t xml:space="preserve"> -0,45)</w:t>
      </w:r>
    </w:p>
    <w:p w14:paraId="67633BA4" w14:textId="0D0A523B" w:rsidR="00217756" w:rsidRDefault="00217756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217756">
        <w:rPr>
          <w:rFonts w:ascii="Times New Roman" w:hAnsi="Times New Roman"/>
          <w:position w:val="-14"/>
          <w:sz w:val="24"/>
          <w:szCs w:val="24"/>
        </w:rPr>
        <w:object w:dxaOrig="4740" w:dyaOrig="380" w14:anchorId="0D524AE0">
          <v:shape id="_x0000_i1086" type="#_x0000_t75" style="width:237pt;height:18.75pt" o:ole="">
            <v:imagedata r:id="rId130" o:title=""/>
          </v:shape>
          <o:OLEObject Type="Embed" ProgID="Equation.DSMT4" ShapeID="_x0000_i1086" DrawAspect="Content" ObjectID="_1738912955" r:id="rId131"/>
        </w:object>
      </w:r>
      <w:r w:rsidRPr="00217756">
        <w:rPr>
          <w:rFonts w:ascii="Times New Roman" w:hAnsi="Times New Roman"/>
          <w:position w:val="-12"/>
          <w:sz w:val="24"/>
          <w:szCs w:val="24"/>
        </w:rPr>
        <w:object w:dxaOrig="1240" w:dyaOrig="360" w14:anchorId="290F19AA">
          <v:shape id="_x0000_i1087" type="#_x0000_t75" style="width:62.25pt;height:18pt" o:ole="">
            <v:imagedata r:id="rId132" o:title=""/>
          </v:shape>
          <o:OLEObject Type="Embed" ProgID="Equation.DSMT4" ShapeID="_x0000_i1087" DrawAspect="Content" ObjectID="_1738912956" r:id="rId133"/>
        </w:object>
      </w:r>
    </w:p>
    <w:p w14:paraId="64F3EA0D" w14:textId="77777777" w:rsidR="00217756" w:rsidRPr="00E02B38" w:rsidRDefault="00217756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 xml:space="preserve">Z có số </w:t>
      </w:r>
      <w:r w:rsidRPr="00217756">
        <w:rPr>
          <w:rFonts w:ascii="Times New Roman" w:hAnsi="Times New Roman"/>
          <w:position w:val="-6"/>
          <w:sz w:val="24"/>
          <w:szCs w:val="24"/>
        </w:rPr>
        <w:object w:dxaOrig="1060" w:dyaOrig="279" w14:anchorId="435861A1">
          <v:shape id="_x0000_i1088" type="#_x0000_t75" style="width:53.25pt;height:13.5pt" o:ole="">
            <v:imagedata r:id="rId134" o:title=""/>
          </v:shape>
          <o:OLEObject Type="Embed" ProgID="Equation.DSMT4" ShapeID="_x0000_i1088" DrawAspect="Content" ObjectID="_1738912957" r:id="rId135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là 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hoặc 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</w:p>
    <w:p w14:paraId="7C66EF01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Nế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u Z là C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7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(OH)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17756" w:rsidRPr="00217756">
        <w:rPr>
          <w:rFonts w:ascii="Times New Roman" w:hAnsi="Times New Roman"/>
          <w:position w:val="-14"/>
          <w:sz w:val="24"/>
          <w:szCs w:val="24"/>
        </w:rPr>
        <w:object w:dxaOrig="3620" w:dyaOrig="400" w14:anchorId="30A63348">
          <v:shape id="_x0000_i1089" type="#_x0000_t75" style="width:180.75pt;height:20.25pt" o:ole="">
            <v:imagedata r:id="rId136" o:title=""/>
          </v:shape>
          <o:OLEObject Type="Embed" ProgID="Equation.DSMT4" ShapeID="_x0000_i1089" DrawAspect="Content" ObjectID="_1738912958" r:id="rId137"/>
        </w:objec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="00217756" w:rsidRPr="00217756">
        <w:rPr>
          <w:rFonts w:ascii="Times New Roman" w:hAnsi="Times New Roman"/>
          <w:position w:val="-28"/>
          <w:sz w:val="24"/>
          <w:szCs w:val="24"/>
        </w:rPr>
        <w:object w:dxaOrig="1820" w:dyaOrig="660" w14:anchorId="730A2A2B">
          <v:shape id="_x0000_i1090" type="#_x0000_t75" style="width:90.75pt;height:33pt" o:ole="">
            <v:imagedata r:id="rId138" o:title=""/>
          </v:shape>
          <o:OLEObject Type="Embed" ProgID="Equation.DSMT4" ShapeID="_x0000_i1090" DrawAspect="Content" ObjectID="_1738912959" r:id="rId139"/>
        </w:objec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02B38">
        <w:rPr>
          <w:rFonts w:ascii="Times New Roman" w:hAnsi="Times New Roman"/>
          <w:sz w:val="24"/>
          <w:szCs w:val="24"/>
          <w:lang w:val="fr-FR"/>
        </w:rPr>
        <w:t>Loại, vì 2 axit có số mol bằ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ng nhau.</w:t>
      </w:r>
    </w:p>
    <w:p w14:paraId="13EBE3FD" w14:textId="77777777" w:rsidR="00217756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Nế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u Z là C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H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>(OH)</w:t>
      </w:r>
      <w:r w:rsidR="00217756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17756" w:rsidRPr="00217756">
        <w:rPr>
          <w:rFonts w:ascii="Times New Roman" w:hAnsi="Times New Roman"/>
          <w:position w:val="-16"/>
          <w:sz w:val="24"/>
          <w:szCs w:val="24"/>
        </w:rPr>
        <w:object w:dxaOrig="2780" w:dyaOrig="400" w14:anchorId="6800ABBB">
          <v:shape id="_x0000_i1091" type="#_x0000_t75" style="width:138.75pt;height:20.25pt" o:ole="">
            <v:imagedata r:id="rId140" o:title=""/>
          </v:shape>
          <o:OLEObject Type="Embed" ProgID="Equation.DSMT4" ShapeID="_x0000_i1091" DrawAspect="Content" ObjectID="_1738912960" r:id="rId141"/>
        </w:object>
      </w:r>
      <w:r w:rsidR="00217756" w:rsidRPr="00E02B38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="00217756" w:rsidRPr="00217756">
        <w:rPr>
          <w:rFonts w:ascii="Times New Roman" w:hAnsi="Times New Roman"/>
          <w:position w:val="-28"/>
          <w:sz w:val="24"/>
          <w:szCs w:val="24"/>
        </w:rPr>
        <w:object w:dxaOrig="1460" w:dyaOrig="660" w14:anchorId="7CC9055D">
          <v:shape id="_x0000_i1092" type="#_x0000_t75" style="width:73.5pt;height:33pt" o:ole="">
            <v:imagedata r:id="rId142" o:title=""/>
          </v:shape>
          <o:OLEObject Type="Embed" ProgID="Equation.DSMT4" ShapeID="_x0000_i1092" DrawAspect="Content" ObjectID="_1738912961" r:id="rId143"/>
        </w:object>
      </w:r>
    </w:p>
    <w:p w14:paraId="5B9626AB" w14:textId="77777777" w:rsidR="000C1E9C" w:rsidRDefault="00217756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217756">
        <w:rPr>
          <w:rFonts w:ascii="Times New Roman" w:hAnsi="Times New Roman"/>
          <w:position w:val="-6"/>
          <w:sz w:val="24"/>
          <w:szCs w:val="24"/>
        </w:rPr>
        <w:object w:dxaOrig="300" w:dyaOrig="220" w14:anchorId="46DFB839">
          <v:shape id="_x0000_i1093" type="#_x0000_t75" style="width:15pt;height:11.25pt" o:ole="">
            <v:imagedata r:id="rId144" o:title=""/>
          </v:shape>
          <o:OLEObject Type="Embed" ProgID="Equation.DSMT4" ShapeID="_x0000_i1093" DrawAspect="Content" ObjectID="_1738912962" r:id="rId145"/>
        </w:objec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COOH (0,45) và 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7</w:t>
      </w:r>
      <w:r>
        <w:rPr>
          <w:rFonts w:ascii="Times New Roman" w:hAnsi="Times New Roman"/>
          <w:sz w:val="24"/>
          <w:szCs w:val="24"/>
        </w:rPr>
        <w:t>COOH (0,45)</w:t>
      </w:r>
    </w:p>
    <w:p w14:paraId="4BB192ED" w14:textId="0056626B" w:rsidR="001C3F39" w:rsidRPr="00685229" w:rsidRDefault="00217756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217756">
        <w:rPr>
          <w:rFonts w:ascii="Times New Roman" w:hAnsi="Times New Roman"/>
          <w:position w:val="-16"/>
          <w:sz w:val="24"/>
          <w:szCs w:val="24"/>
        </w:rPr>
        <w:object w:dxaOrig="2060" w:dyaOrig="400" w14:anchorId="0FAB2ADE">
          <v:shape id="_x0000_i1094" type="#_x0000_t75" style="width:103.5pt;height:20.25pt" o:ole="">
            <v:imagedata r:id="rId146" o:title=""/>
          </v:shape>
          <o:OLEObject Type="Embed" ProgID="Equation.DSMT4" ShapeID="_x0000_i1094" DrawAspect="Content" ObjectID="_1738912963" r:id="rId147"/>
        </w:object>
      </w:r>
      <w:r>
        <w:rPr>
          <w:rFonts w:ascii="Times New Roman" w:hAnsi="Times New Roman"/>
          <w:sz w:val="24"/>
          <w:szCs w:val="24"/>
        </w:rPr>
        <w:t xml:space="preserve"> dư </w:t>
      </w:r>
      <w:r w:rsidR="001C3F39" w:rsidRPr="001C3F39">
        <w:rPr>
          <w:rFonts w:ascii="Times New Roman" w:hAnsi="Times New Roman"/>
          <w:position w:val="-18"/>
          <w:sz w:val="24"/>
          <w:szCs w:val="24"/>
        </w:rPr>
        <w:object w:dxaOrig="1100" w:dyaOrig="420" w14:anchorId="3498370E">
          <v:shape id="_x0000_i1095" type="#_x0000_t75" style="width:54.75pt;height:21pt" o:ole="">
            <v:imagedata r:id="rId148" o:title=""/>
          </v:shape>
          <o:OLEObject Type="Embed" ProgID="Equation.DSMT4" ShapeID="_x0000_i1095" DrawAspect="Content" ObjectID="_1738912964" r:id="rId149"/>
        </w:object>
      </w:r>
      <w:r w:rsidR="001C3F39">
        <w:rPr>
          <w:rFonts w:ascii="Times New Roman" w:hAnsi="Times New Roman"/>
          <w:sz w:val="24"/>
          <w:szCs w:val="24"/>
        </w:rPr>
        <w:t xml:space="preserve"> dư = 42,15</w:t>
      </w:r>
      <w:r w:rsidR="001C3F39" w:rsidRPr="001C3F39">
        <w:rPr>
          <w:rFonts w:ascii="Times New Roman" w:hAnsi="Times New Roman"/>
          <w:position w:val="-10"/>
          <w:sz w:val="24"/>
          <w:szCs w:val="24"/>
        </w:rPr>
        <w:object w:dxaOrig="2060" w:dyaOrig="320" w14:anchorId="4E84D499">
          <v:shape id="_x0000_i1096" type="#_x0000_t75" style="width:103.5pt;height:16.5pt" o:ole="">
            <v:imagedata r:id="rId150" o:title=""/>
          </v:shape>
          <o:OLEObject Type="Embed" ProgID="Equation.DSMT4" ShapeID="_x0000_i1096" DrawAspect="Content" ObjectID="_1738912965" r:id="rId151"/>
        </w:object>
      </w:r>
    </w:p>
    <w:p w14:paraId="765E6B01" w14:textId="77777777" w:rsidR="000C1E9C" w:rsidRPr="001C3F39" w:rsidRDefault="001C3F3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6: Chọn D.</w:t>
      </w:r>
    </w:p>
    <w:p w14:paraId="1F3C0E8F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 xml:space="preserve">X dạng </w:t>
      </w:r>
      <w:r w:rsidR="001C3F39" w:rsidRPr="001C3F39">
        <w:rPr>
          <w:rFonts w:ascii="Times New Roman" w:hAnsi="Times New Roman"/>
          <w:position w:val="-14"/>
          <w:sz w:val="24"/>
          <w:szCs w:val="24"/>
        </w:rPr>
        <w:object w:dxaOrig="1160" w:dyaOrig="380" w14:anchorId="58DCDA7B">
          <v:shape id="_x0000_i1097" type="#_x0000_t75" style="width:58.5pt;height:18.75pt" o:ole="">
            <v:imagedata r:id="rId152" o:title=""/>
          </v:shape>
          <o:OLEObject Type="Embed" ProgID="Equation.DSMT4" ShapeID="_x0000_i1097" DrawAspect="Content" ObjectID="_1738912966" r:id="rId153"/>
        </w:object>
      </w:r>
    </w:p>
    <w:p w14:paraId="5E074DE7" w14:textId="77777777" w:rsidR="000C1E9C" w:rsidRDefault="001C3F3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3F39">
        <w:rPr>
          <w:rFonts w:ascii="Times New Roman" w:hAnsi="Times New Roman"/>
          <w:position w:val="-12"/>
          <w:sz w:val="24"/>
          <w:szCs w:val="24"/>
        </w:rPr>
        <w:object w:dxaOrig="2200" w:dyaOrig="360" w14:anchorId="2BB685EA">
          <v:shape id="_x0000_i1098" type="#_x0000_t75" style="width:110.25pt;height:18pt" o:ole="">
            <v:imagedata r:id="rId154" o:title=""/>
          </v:shape>
          <o:OLEObject Type="Embed" ProgID="Equation.DSMT4" ShapeID="_x0000_i1098" DrawAspect="Content" ObjectID="_1738912967" r:id="rId155"/>
        </w:object>
      </w:r>
    </w:p>
    <w:p w14:paraId="59447B78" w14:textId="77777777" w:rsidR="001C3F39" w:rsidRPr="00685229" w:rsidRDefault="001C3F3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3F39">
        <w:rPr>
          <w:rFonts w:ascii="Times New Roman" w:hAnsi="Times New Roman"/>
          <w:position w:val="-14"/>
          <w:sz w:val="24"/>
          <w:szCs w:val="24"/>
        </w:rPr>
        <w:object w:dxaOrig="4440" w:dyaOrig="380" w14:anchorId="143C24B2">
          <v:shape id="_x0000_i1099" type="#_x0000_t75" style="width:222pt;height:18.75pt" o:ole="">
            <v:imagedata r:id="rId156" o:title=""/>
          </v:shape>
          <o:OLEObject Type="Embed" ProgID="Equation.DSMT4" ShapeID="_x0000_i1099" DrawAspect="Content" ObjectID="_1738912968" r:id="rId157"/>
        </w:object>
      </w:r>
    </w:p>
    <w:p w14:paraId="6C21CC62" w14:textId="07526E19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Bả</w:t>
      </w:r>
      <w:r w:rsidR="001C3F39" w:rsidRPr="00E02B38">
        <w:rPr>
          <w:rFonts w:ascii="Times New Roman" w:hAnsi="Times New Roman"/>
          <w:sz w:val="24"/>
          <w:szCs w:val="24"/>
          <w:lang w:val="fr-FR"/>
        </w:rPr>
        <w:t>o toàn electron:</w:t>
      </w:r>
      <w:r w:rsidRPr="00E02B38">
        <w:rPr>
          <w:rFonts w:ascii="Times New Roman" w:hAnsi="Times New Roman"/>
          <w:sz w:val="24"/>
          <w:szCs w:val="24"/>
          <w:lang w:val="fr-FR"/>
        </w:rPr>
        <w:t>0,2(20 - 2x) + 0,2(4y + 2y + 4) = 1,85.4</w:t>
      </w:r>
      <w:r w:rsidR="001C3F39" w:rsidRPr="001C3F39">
        <w:rPr>
          <w:rFonts w:ascii="Times New Roman" w:hAnsi="Times New Roman"/>
          <w:position w:val="-10"/>
          <w:sz w:val="24"/>
          <w:szCs w:val="24"/>
        </w:rPr>
        <w:object w:dxaOrig="1500" w:dyaOrig="320" w14:anchorId="62588D77">
          <v:shape id="_x0000_i1100" type="#_x0000_t75" style="width:75pt;height:16.5pt" o:ole="">
            <v:imagedata r:id="rId158" o:title=""/>
          </v:shape>
          <o:OLEObject Type="Embed" ProgID="Equation.DSMT4" ShapeID="_x0000_i1100" DrawAspect="Content" ObjectID="_1738912969" r:id="rId159"/>
        </w:object>
      </w:r>
    </w:p>
    <w:p w14:paraId="1B85102D" w14:textId="55EAFD22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 xml:space="preserve">Do </w:t>
      </w:r>
      <w:r w:rsidR="001C3F39" w:rsidRPr="001C3F39">
        <w:rPr>
          <w:rFonts w:ascii="Times New Roman" w:hAnsi="Times New Roman"/>
          <w:position w:val="-10"/>
          <w:sz w:val="24"/>
          <w:szCs w:val="24"/>
        </w:rPr>
        <w:object w:dxaOrig="3340" w:dyaOrig="320" w14:anchorId="7A37EF09">
          <v:shape id="_x0000_i1101" type="#_x0000_t75" style="width:167.25pt;height:16.5pt" o:ole="">
            <v:imagedata r:id="rId160" o:title=""/>
          </v:shape>
          <o:OLEObject Type="Embed" ProgID="Equation.DSMT4" ShapeID="_x0000_i1101" DrawAspect="Content" ObjectID="_1738912970" r:id="rId161"/>
        </w:object>
      </w:r>
      <w:r w:rsidR="001C3F39">
        <w:rPr>
          <w:rFonts w:ascii="Times New Roman" w:hAnsi="Times New Roman"/>
          <w:sz w:val="24"/>
          <w:szCs w:val="24"/>
        </w:rPr>
        <w:t xml:space="preserve"> </w:t>
      </w:r>
      <w:r w:rsidRPr="00685229">
        <w:rPr>
          <w:rFonts w:ascii="Times New Roman" w:hAnsi="Times New Roman"/>
          <w:sz w:val="24"/>
          <w:szCs w:val="24"/>
        </w:rPr>
        <w:t>là nghiệ</w:t>
      </w:r>
      <w:r w:rsidR="001C3F39">
        <w:rPr>
          <w:rFonts w:ascii="Times New Roman" w:hAnsi="Times New Roman"/>
          <w:sz w:val="24"/>
          <w:szCs w:val="24"/>
        </w:rPr>
        <w:t xml:space="preserve">m duy </w:t>
      </w:r>
      <w:r w:rsidRPr="00685229">
        <w:rPr>
          <w:rFonts w:ascii="Times New Roman" w:hAnsi="Times New Roman"/>
          <w:sz w:val="24"/>
          <w:szCs w:val="24"/>
        </w:rPr>
        <w:t>nhất</w:t>
      </w:r>
      <w:r w:rsidR="001C3F39" w:rsidRPr="001C3F39">
        <w:rPr>
          <w:rFonts w:ascii="Times New Roman" w:hAnsi="Times New Roman"/>
          <w:position w:val="-10"/>
          <w:sz w:val="24"/>
          <w:szCs w:val="24"/>
        </w:rPr>
        <w:object w:dxaOrig="1040" w:dyaOrig="320" w14:anchorId="4EDA202F">
          <v:shape id="_x0000_i1102" type="#_x0000_t75" style="width:51.75pt;height:16.5pt" o:ole="">
            <v:imagedata r:id="rId162" o:title=""/>
          </v:shape>
          <o:OLEObject Type="Embed" ProgID="Equation.DSMT4" ShapeID="_x0000_i1102" DrawAspect="Content" ObjectID="_1738912971" r:id="rId163"/>
        </w:object>
      </w:r>
    </w:p>
    <w:p w14:paraId="5ACA4B0A" w14:textId="77777777" w:rsidR="000C1E9C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Hai ancol hơn kém 1 oxi nên gồ</w:t>
      </w:r>
      <w:r w:rsidR="001C3F39">
        <w:rPr>
          <w:rFonts w:ascii="Times New Roman" w:hAnsi="Times New Roman"/>
          <w:sz w:val="24"/>
          <w:szCs w:val="24"/>
        </w:rPr>
        <w:t>m C</w:t>
      </w:r>
      <w:r w:rsidR="001C3F39">
        <w:rPr>
          <w:rFonts w:ascii="Times New Roman" w:hAnsi="Times New Roman"/>
          <w:sz w:val="24"/>
          <w:szCs w:val="24"/>
          <w:vertAlign w:val="subscript"/>
        </w:rPr>
        <w:t>3</w:t>
      </w:r>
      <w:r w:rsidR="001C3F39">
        <w:rPr>
          <w:rFonts w:ascii="Times New Roman" w:hAnsi="Times New Roman"/>
          <w:sz w:val="24"/>
          <w:szCs w:val="24"/>
        </w:rPr>
        <w:t>H</w:t>
      </w:r>
      <w:r w:rsidR="001C3F39">
        <w:rPr>
          <w:rFonts w:ascii="Times New Roman" w:hAnsi="Times New Roman"/>
          <w:sz w:val="24"/>
          <w:szCs w:val="24"/>
          <w:vertAlign w:val="subscript"/>
        </w:rPr>
        <w:t>8</w:t>
      </w:r>
      <w:r w:rsidR="001C3F39">
        <w:rPr>
          <w:rFonts w:ascii="Times New Roman" w:hAnsi="Times New Roman"/>
          <w:sz w:val="24"/>
          <w:szCs w:val="24"/>
        </w:rPr>
        <w:t>O</w:t>
      </w:r>
      <w:r w:rsidR="001C3F39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 xml:space="preserve"> (0,1) và</w:t>
      </w:r>
      <w:r w:rsidR="001C3F39">
        <w:rPr>
          <w:rFonts w:ascii="Times New Roman" w:hAnsi="Times New Roman"/>
          <w:sz w:val="24"/>
          <w:szCs w:val="24"/>
        </w:rPr>
        <w:t xml:space="preserve"> </w:t>
      </w:r>
      <w:r w:rsidR="001C3F39" w:rsidRPr="001C3F39">
        <w:rPr>
          <w:rFonts w:ascii="Times New Roman" w:hAnsi="Times New Roman"/>
          <w:position w:val="-14"/>
          <w:sz w:val="24"/>
          <w:szCs w:val="24"/>
        </w:rPr>
        <w:object w:dxaOrig="1380" w:dyaOrig="400" w14:anchorId="211184EA">
          <v:shape id="_x0000_i1103" type="#_x0000_t75" style="width:69pt;height:20.25pt" o:ole="">
            <v:imagedata r:id="rId164" o:title=""/>
          </v:shape>
          <o:OLEObject Type="Embed" ProgID="Equation.DSMT4" ShapeID="_x0000_i1103" DrawAspect="Content" ObjectID="_1738912972" r:id="rId165"/>
        </w:object>
      </w:r>
      <w:r w:rsidR="001C3F39">
        <w:rPr>
          <w:rFonts w:ascii="Times New Roman" w:hAnsi="Times New Roman"/>
          <w:sz w:val="24"/>
          <w:szCs w:val="24"/>
        </w:rPr>
        <w:t xml:space="preserve"> Amin là </w:t>
      </w:r>
      <w:r w:rsidR="001C3F39" w:rsidRPr="001C3F39">
        <w:rPr>
          <w:rFonts w:ascii="Times New Roman" w:hAnsi="Times New Roman"/>
          <w:position w:val="-14"/>
          <w:sz w:val="24"/>
          <w:szCs w:val="24"/>
        </w:rPr>
        <w:object w:dxaOrig="1460" w:dyaOrig="400" w14:anchorId="3824D6AE">
          <v:shape id="_x0000_i1104" type="#_x0000_t75" style="width:73.5pt;height:20.25pt" o:ole="">
            <v:imagedata r:id="rId166" o:title=""/>
          </v:shape>
          <o:OLEObject Type="Embed" ProgID="Equation.DSMT4" ShapeID="_x0000_i1104" DrawAspect="Content" ObjectID="_1738912973" r:id="rId167"/>
        </w:object>
      </w:r>
    </w:p>
    <w:p w14:paraId="1DAD9D6B" w14:textId="77777777" w:rsidR="001C3F39" w:rsidRPr="00685229" w:rsidRDefault="001C3F39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3F39">
        <w:rPr>
          <w:rFonts w:ascii="Times New Roman" w:hAnsi="Times New Roman"/>
          <w:position w:val="-12"/>
          <w:sz w:val="24"/>
          <w:szCs w:val="24"/>
        </w:rPr>
        <w:object w:dxaOrig="2400" w:dyaOrig="360" w14:anchorId="784CAA99">
          <v:shape id="_x0000_i1105" type="#_x0000_t75" style="width:120pt;height:18pt" o:ole="">
            <v:imagedata r:id="rId168" o:title=""/>
          </v:shape>
          <o:OLEObject Type="Embed" ProgID="Equation.DSMT4" ShapeID="_x0000_i1105" DrawAspect="Content" ObjectID="_1738912974" r:id="rId169"/>
        </w:object>
      </w:r>
    </w:p>
    <w:p w14:paraId="287CE318" w14:textId="77777777" w:rsidR="000C1E9C" w:rsidRPr="003E27EF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7: Chọn C.</w:t>
      </w:r>
    </w:p>
    <w:p w14:paraId="5A20E5A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Nội dung các bướ</w:t>
      </w:r>
      <w:r w:rsidR="003E27EF">
        <w:rPr>
          <w:rFonts w:ascii="Times New Roman" w:hAnsi="Times New Roman"/>
          <w:sz w:val="24"/>
          <w:szCs w:val="24"/>
        </w:rPr>
        <w:t>c:</w:t>
      </w:r>
    </w:p>
    <w:p w14:paraId="3B176B5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+ Bước 1: Chuẩn bị dung dị</w:t>
      </w:r>
      <w:r w:rsidR="003E27EF">
        <w:rPr>
          <w:rFonts w:ascii="Times New Roman" w:hAnsi="Times New Roman"/>
          <w:sz w:val="24"/>
          <w:szCs w:val="24"/>
        </w:rPr>
        <w:t>ch AgNO</w:t>
      </w:r>
      <w:r w:rsidR="003E27EF">
        <w:rPr>
          <w:rFonts w:ascii="Times New Roman" w:hAnsi="Times New Roman"/>
          <w:sz w:val="24"/>
          <w:szCs w:val="24"/>
          <w:vertAlign w:val="subscript"/>
        </w:rPr>
        <w:t>3</w:t>
      </w:r>
      <w:r w:rsidR="003E27EF">
        <w:rPr>
          <w:rFonts w:ascii="Times New Roman" w:hAnsi="Times New Roman"/>
          <w:sz w:val="24"/>
          <w:szCs w:val="24"/>
        </w:rPr>
        <w:t>/NH</w:t>
      </w:r>
      <w:r w:rsidR="003E27EF">
        <w:rPr>
          <w:rFonts w:ascii="Times New Roman" w:hAnsi="Times New Roman"/>
          <w:sz w:val="24"/>
          <w:szCs w:val="24"/>
          <w:vertAlign w:val="subscript"/>
        </w:rPr>
        <w:t>3</w:t>
      </w:r>
      <w:r w:rsidRPr="00685229">
        <w:rPr>
          <w:rFonts w:ascii="Times New Roman" w:hAnsi="Times New Roman"/>
          <w:sz w:val="24"/>
          <w:szCs w:val="24"/>
        </w:rPr>
        <w:t xml:space="preserve"> trong ố</w:t>
      </w:r>
      <w:r w:rsidR="003E27EF">
        <w:rPr>
          <w:rFonts w:ascii="Times New Roman" w:hAnsi="Times New Roman"/>
          <w:sz w:val="24"/>
          <w:szCs w:val="24"/>
        </w:rPr>
        <w:t>ng (1) và (2)</w:t>
      </w:r>
    </w:p>
    <w:p w14:paraId="0C7DFED7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+ Bước 2: Thủy phân saccarozơ trong ố</w:t>
      </w:r>
      <w:r w:rsidR="003E27EF">
        <w:rPr>
          <w:rFonts w:ascii="Times New Roman" w:hAnsi="Times New Roman"/>
          <w:sz w:val="24"/>
          <w:szCs w:val="24"/>
        </w:rPr>
        <w:t>ng (3)</w:t>
      </w:r>
    </w:p>
    <w:p w14:paraId="58A638D9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+ Bước 3: Loại bỏ</w:t>
      </w:r>
      <w:r w:rsidR="003E27EF">
        <w:rPr>
          <w:rFonts w:ascii="Times New Roman" w:hAnsi="Times New Roman"/>
          <w:sz w:val="24"/>
          <w:szCs w:val="24"/>
        </w:rPr>
        <w:t xml:space="preserve"> H</w:t>
      </w:r>
      <w:r w:rsidR="003E27EF">
        <w:rPr>
          <w:rFonts w:ascii="Times New Roman" w:hAnsi="Times New Roman"/>
          <w:sz w:val="24"/>
          <w:szCs w:val="24"/>
          <w:vertAlign w:val="subscript"/>
        </w:rPr>
        <w:t>2</w:t>
      </w:r>
      <w:r w:rsidR="003E27EF">
        <w:rPr>
          <w:rFonts w:ascii="Times New Roman" w:hAnsi="Times New Roman"/>
          <w:sz w:val="24"/>
          <w:szCs w:val="24"/>
        </w:rPr>
        <w:t>SO</w:t>
      </w:r>
      <w:r w:rsidR="003E27EF">
        <w:rPr>
          <w:rFonts w:ascii="Times New Roman" w:hAnsi="Times New Roman"/>
          <w:sz w:val="24"/>
          <w:szCs w:val="24"/>
          <w:vertAlign w:val="subscript"/>
        </w:rPr>
        <w:t>4</w:t>
      </w:r>
      <w:r w:rsidRPr="00685229">
        <w:rPr>
          <w:rFonts w:ascii="Times New Roman" w:hAnsi="Times New Roman"/>
          <w:sz w:val="24"/>
          <w:szCs w:val="24"/>
        </w:rPr>
        <w:t xml:space="preserve"> trong ống (3) bằ</w:t>
      </w:r>
      <w:r w:rsidR="003E27EF">
        <w:rPr>
          <w:rFonts w:ascii="Times New Roman" w:hAnsi="Times New Roman"/>
          <w:sz w:val="24"/>
          <w:szCs w:val="24"/>
        </w:rPr>
        <w:t>ng NaHCO</w:t>
      </w:r>
      <w:r w:rsidR="003E27EF">
        <w:rPr>
          <w:rFonts w:ascii="Times New Roman" w:hAnsi="Times New Roman"/>
          <w:sz w:val="24"/>
          <w:szCs w:val="24"/>
          <w:vertAlign w:val="subscript"/>
        </w:rPr>
        <w:t>3</w:t>
      </w:r>
      <w:r w:rsidR="003E27EF">
        <w:rPr>
          <w:rFonts w:ascii="Times New Roman" w:hAnsi="Times New Roman"/>
          <w:sz w:val="24"/>
          <w:szCs w:val="24"/>
        </w:rPr>
        <w:t>.</w:t>
      </w:r>
    </w:p>
    <w:p w14:paraId="7BDFC641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+ Bước 4: Thực hiện phản ứng tráng gương củ</w:t>
      </w:r>
      <w:r w:rsidR="003E27EF">
        <w:rPr>
          <w:rFonts w:ascii="Times New Roman" w:hAnsi="Times New Roman"/>
          <w:sz w:val="24"/>
          <w:szCs w:val="24"/>
        </w:rPr>
        <w:t xml:space="preserve">a saccarozơ </w:t>
      </w:r>
      <w:r w:rsidRPr="00685229">
        <w:rPr>
          <w:rFonts w:ascii="Times New Roman" w:hAnsi="Times New Roman"/>
          <w:sz w:val="24"/>
          <w:szCs w:val="24"/>
        </w:rPr>
        <w:t>với ố</w:t>
      </w:r>
      <w:r w:rsidR="003E27EF">
        <w:rPr>
          <w:rFonts w:ascii="Times New Roman" w:hAnsi="Times New Roman"/>
          <w:sz w:val="24"/>
          <w:szCs w:val="24"/>
        </w:rPr>
        <w:t>ng (1)</w:t>
      </w:r>
    </w:p>
    <w:p w14:paraId="52C59B41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+ Bước 5: Thực hiện phản ứng tráng gương của dung dị</w:t>
      </w:r>
      <w:r w:rsidR="003E27EF">
        <w:rPr>
          <w:rFonts w:ascii="Times New Roman" w:hAnsi="Times New Roman"/>
          <w:sz w:val="24"/>
          <w:szCs w:val="24"/>
        </w:rPr>
        <w:t xml:space="preserve">ch </w:t>
      </w:r>
      <w:r w:rsidRPr="00685229">
        <w:rPr>
          <w:rFonts w:ascii="Times New Roman" w:hAnsi="Times New Roman"/>
          <w:sz w:val="24"/>
          <w:szCs w:val="24"/>
        </w:rPr>
        <w:t>sau thủy phân saccarozơ với ố</w:t>
      </w:r>
      <w:r w:rsidR="003E27EF">
        <w:rPr>
          <w:rFonts w:ascii="Times New Roman" w:hAnsi="Times New Roman"/>
          <w:sz w:val="24"/>
          <w:szCs w:val="24"/>
        </w:rPr>
        <w:t>ng (2)</w:t>
      </w:r>
    </w:p>
    <w:p w14:paraId="01E1FF55" w14:textId="77777777" w:rsidR="000C1E9C" w:rsidRPr="00685229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(a) Đúng </w:t>
      </w:r>
    </w:p>
    <w:p w14:paraId="560D16E0" w14:textId="77777777" w:rsidR="000C1E9C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b) Sai, dung dich đồng nhất do tất cả các chất đều tan tốt</w:t>
      </w:r>
    </w:p>
    <w:p w14:paraId="4F3375A7" w14:textId="77777777" w:rsidR="000C1E9C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 Đúng</w:t>
      </w:r>
    </w:p>
    <w:p w14:paraId="04357631" w14:textId="77777777" w:rsidR="003E27EF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d) Sai, saccarozơ không tráng gương</w:t>
      </w:r>
    </w:p>
    <w:p w14:paraId="1203E635" w14:textId="77777777" w:rsidR="003E27EF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e) Đúng, sản phẩm thủy phân (glucozơ, fructozơ) có tráng gương.</w:t>
      </w:r>
    </w:p>
    <w:p w14:paraId="3AA33FC5" w14:textId="77777777" w:rsidR="003E27EF" w:rsidRPr="003E27EF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8: Chọn A.</w:t>
      </w:r>
    </w:p>
    <w:p w14:paraId="23D22B1B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T gồ</w:t>
      </w:r>
      <w:r w:rsidR="003E27EF">
        <w:rPr>
          <w:rFonts w:ascii="Times New Roman" w:hAnsi="Times New Roman"/>
          <w:sz w:val="24"/>
          <w:szCs w:val="24"/>
        </w:rPr>
        <w:t>m CH</w:t>
      </w:r>
      <w:r w:rsidR="003E27EF">
        <w:rPr>
          <w:rFonts w:ascii="Times New Roman" w:hAnsi="Times New Roman"/>
          <w:sz w:val="24"/>
          <w:szCs w:val="24"/>
          <w:vertAlign w:val="subscript"/>
        </w:rPr>
        <w:t>3</w:t>
      </w:r>
      <w:r w:rsidR="003E27EF">
        <w:rPr>
          <w:rFonts w:ascii="Times New Roman" w:hAnsi="Times New Roman"/>
          <w:sz w:val="24"/>
          <w:szCs w:val="24"/>
        </w:rPr>
        <w:t>NH</w:t>
      </w:r>
      <w:r w:rsidR="003E27EF">
        <w:rPr>
          <w:rFonts w:ascii="Times New Roman" w:hAnsi="Times New Roman"/>
          <w:sz w:val="24"/>
          <w:szCs w:val="24"/>
          <w:vertAlign w:val="subscript"/>
        </w:rPr>
        <w:t>2</w:t>
      </w:r>
      <w:r w:rsidR="003E27EF">
        <w:rPr>
          <w:rFonts w:ascii="Times New Roman" w:hAnsi="Times New Roman"/>
          <w:sz w:val="24"/>
          <w:szCs w:val="24"/>
        </w:rPr>
        <w:t xml:space="preserve"> (0,3) và C</w:t>
      </w:r>
      <w:r w:rsidR="003E27EF">
        <w:rPr>
          <w:rFonts w:ascii="Times New Roman" w:hAnsi="Times New Roman"/>
          <w:sz w:val="24"/>
          <w:szCs w:val="24"/>
          <w:vertAlign w:val="subscript"/>
        </w:rPr>
        <w:t>2</w:t>
      </w:r>
      <w:r w:rsidR="003E27EF">
        <w:rPr>
          <w:rFonts w:ascii="Times New Roman" w:hAnsi="Times New Roman"/>
          <w:sz w:val="24"/>
          <w:szCs w:val="24"/>
        </w:rPr>
        <w:t>H</w:t>
      </w:r>
      <w:r w:rsidR="003E27EF">
        <w:rPr>
          <w:rFonts w:ascii="Times New Roman" w:hAnsi="Times New Roman"/>
          <w:sz w:val="24"/>
          <w:szCs w:val="24"/>
          <w:vertAlign w:val="subscript"/>
        </w:rPr>
        <w:t>5</w:t>
      </w:r>
      <w:r w:rsidR="003E27EF">
        <w:rPr>
          <w:rFonts w:ascii="Times New Roman" w:hAnsi="Times New Roman"/>
          <w:sz w:val="24"/>
          <w:szCs w:val="24"/>
        </w:rPr>
        <w:t>NH</w:t>
      </w:r>
      <w:r w:rsidR="003E27EF">
        <w:rPr>
          <w:rFonts w:ascii="Times New Roman" w:hAnsi="Times New Roman"/>
          <w:sz w:val="24"/>
          <w:szCs w:val="24"/>
          <w:vertAlign w:val="subscript"/>
        </w:rPr>
        <w:t>2</w:t>
      </w:r>
      <w:r w:rsidR="003E27EF">
        <w:rPr>
          <w:rFonts w:ascii="Times New Roman" w:hAnsi="Times New Roman"/>
          <w:sz w:val="24"/>
          <w:szCs w:val="24"/>
        </w:rPr>
        <w:t xml:space="preserve"> (0,3)</w:t>
      </w:r>
    </w:p>
    <w:p w14:paraId="50CC69AC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F chứa 3 chất hữ</w:t>
      </w:r>
      <w:r w:rsidR="003E27EF">
        <w:rPr>
          <w:rFonts w:ascii="Times New Roman" w:hAnsi="Times New Roman"/>
          <w:sz w:val="24"/>
          <w:szCs w:val="24"/>
        </w:rPr>
        <w:t>u cơ cùng C nên:</w:t>
      </w:r>
    </w:p>
    <w:p w14:paraId="4CFED489" w14:textId="77777777" w:rsidR="000C1E9C" w:rsidRPr="00685229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X là 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COO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(COO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685229">
        <w:rPr>
          <w:rFonts w:ascii="Times New Roman" w:hAnsi="Times New Roman"/>
          <w:sz w:val="24"/>
          <w:szCs w:val="24"/>
        </w:rPr>
        <w:t>) (x mol)</w:t>
      </w:r>
    </w:p>
    <w:p w14:paraId="672C5892" w14:textId="77777777" w:rsidR="000C1E9C" w:rsidRPr="00685229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Y là 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CH-COO-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-COO-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 w:rsidR="000C1E9C" w:rsidRPr="00685229">
        <w:rPr>
          <w:rFonts w:ascii="Times New Roman" w:hAnsi="Times New Roman"/>
          <w:sz w:val="24"/>
          <w:szCs w:val="24"/>
        </w:rPr>
        <w:t xml:space="preserve"> (y mol)</w:t>
      </w:r>
    </w:p>
    <w:p w14:paraId="2B4EB9D9" w14:textId="77777777" w:rsidR="000C1E9C" w:rsidRPr="00685229" w:rsidRDefault="003E27EF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 là C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CH-COO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-C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(z mol)</w:t>
      </w:r>
    </w:p>
    <w:p w14:paraId="5B22945D" w14:textId="52529B81" w:rsidR="000C1E9C" w:rsidRPr="00685229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3E27EF">
        <w:rPr>
          <w:rFonts w:ascii="Times New Roman" w:hAnsi="Times New Roman"/>
          <w:position w:val="-12"/>
          <w:sz w:val="24"/>
          <w:szCs w:val="24"/>
        </w:rPr>
        <w:object w:dxaOrig="520" w:dyaOrig="360" w14:anchorId="3039A42C">
          <v:shape id="_x0000_i1106" type="#_x0000_t75" style="width:26.25pt;height:18pt" o:ole="">
            <v:imagedata r:id="rId170" o:title=""/>
          </v:shape>
          <o:OLEObject Type="Embed" ProgID="Equation.DSMT4" ShapeID="_x0000_i1106" DrawAspect="Content" ObjectID="_1738912975" r:id="rId171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ban đầ</w:t>
      </w:r>
      <w:r>
        <w:rPr>
          <w:rFonts w:ascii="Times New Roman" w:hAnsi="Times New Roman"/>
          <w:sz w:val="24"/>
          <w:szCs w:val="24"/>
        </w:rPr>
        <w:t xml:space="preserve">u = 0,84 = </w:t>
      </w:r>
      <w:r w:rsidRPr="001C68EA">
        <w:rPr>
          <w:rFonts w:ascii="Times New Roman" w:hAnsi="Times New Roman"/>
          <w:position w:val="-12"/>
          <w:sz w:val="24"/>
          <w:szCs w:val="24"/>
        </w:rPr>
        <w:object w:dxaOrig="520" w:dyaOrig="360" w14:anchorId="2E5BF7BD">
          <v:shape id="_x0000_i1107" type="#_x0000_t75" style="width:26.25pt;height:18pt" o:ole="">
            <v:imagedata r:id="rId172" o:title=""/>
          </v:shape>
          <o:OLEObject Type="Embed" ProgID="Equation.DSMT4" ShapeID="_x0000_i1107" DrawAspect="Content" ObjectID="_1738912976" r:id="rId173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phản ứ</w:t>
      </w:r>
      <w:r>
        <w:rPr>
          <w:rFonts w:ascii="Times New Roman" w:hAnsi="Times New Roman"/>
          <w:sz w:val="24"/>
          <w:szCs w:val="24"/>
        </w:rPr>
        <w:t xml:space="preserve">ng + </w:t>
      </w:r>
      <w:r w:rsidRPr="001C68EA">
        <w:rPr>
          <w:rFonts w:ascii="Times New Roman" w:hAnsi="Times New Roman"/>
          <w:position w:val="-12"/>
          <w:sz w:val="24"/>
          <w:szCs w:val="24"/>
        </w:rPr>
        <w:object w:dxaOrig="960" w:dyaOrig="360" w14:anchorId="193BD9A4">
          <v:shape id="_x0000_i1108" type="#_x0000_t75" style="width:48pt;height:18pt" o:ole="">
            <v:imagedata r:id="rId174" o:title=""/>
          </v:shape>
          <o:OLEObject Type="Embed" ProgID="Equation.DSMT4" ShapeID="_x0000_i1108" DrawAspect="Content" ObjectID="_1738912977" r:id="rId1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0C1E9C" w:rsidRPr="00685229">
        <w:rPr>
          <w:rFonts w:ascii="Times New Roman" w:hAnsi="Times New Roman"/>
          <w:sz w:val="24"/>
          <w:szCs w:val="24"/>
        </w:rPr>
        <w:t>phản ứ</w:t>
      </w:r>
      <w:r>
        <w:rPr>
          <w:rFonts w:ascii="Times New Roman" w:hAnsi="Times New Roman"/>
          <w:sz w:val="24"/>
          <w:szCs w:val="24"/>
        </w:rPr>
        <w:t>ng</w:t>
      </w:r>
      <w:r w:rsidRPr="001C68EA">
        <w:rPr>
          <w:rFonts w:ascii="Times New Roman" w:hAnsi="Times New Roman"/>
          <w:position w:val="-12"/>
          <w:sz w:val="24"/>
          <w:szCs w:val="24"/>
        </w:rPr>
        <w:object w:dxaOrig="800" w:dyaOrig="360" w14:anchorId="28192319">
          <v:shape id="_x0000_i1109" type="#_x0000_t75" style="width:39.75pt;height:18pt" o:ole="">
            <v:imagedata r:id="rId176" o:title=""/>
          </v:shape>
          <o:OLEObject Type="Embed" ProgID="Equation.DSMT4" ShapeID="_x0000_i1109" DrawAspect="Content" ObjectID="_1738912978" r:id="rId177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phản ứ</w:t>
      </w:r>
      <w:r>
        <w:rPr>
          <w:rFonts w:ascii="Times New Roman" w:hAnsi="Times New Roman"/>
          <w:sz w:val="24"/>
          <w:szCs w:val="24"/>
        </w:rPr>
        <w:t xml:space="preserve">ng = 0,7 và </w:t>
      </w:r>
      <w:r w:rsidRPr="001C68EA">
        <w:rPr>
          <w:rFonts w:ascii="Times New Roman" w:hAnsi="Times New Roman"/>
          <w:position w:val="-12"/>
          <w:sz w:val="24"/>
          <w:szCs w:val="24"/>
        </w:rPr>
        <w:object w:dxaOrig="520" w:dyaOrig="360" w14:anchorId="67644A99">
          <v:shape id="_x0000_i1110" type="#_x0000_t75" style="width:26.25pt;height:18pt" o:ole="">
            <v:imagedata r:id="rId178" o:title=""/>
          </v:shape>
          <o:OLEObject Type="Embed" ProgID="Equation.DSMT4" ShapeID="_x0000_i1110" DrawAspect="Content" ObjectID="_1738912979" r:id="rId179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dư = 0,14</w:t>
      </w:r>
    </w:p>
    <w:p w14:paraId="58A2A4DA" w14:textId="77777777" w:rsidR="000C1E9C" w:rsidRPr="00685229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2"/>
          <w:sz w:val="24"/>
          <w:szCs w:val="24"/>
        </w:rPr>
        <w:object w:dxaOrig="520" w:dyaOrig="360" w14:anchorId="0D8ECB97">
          <v:shape id="_x0000_i1111" type="#_x0000_t75" style="width:26.25pt;height:18pt" o:ole="">
            <v:imagedata r:id="rId180" o:title=""/>
          </v:shape>
          <o:OLEObject Type="Embed" ProgID="Equation.DSMT4" ShapeID="_x0000_i1111" DrawAspect="Content" ObjectID="_1738912980" r:id="rId181"/>
        </w:object>
      </w:r>
      <w:r w:rsidR="000C1E9C" w:rsidRPr="00685229">
        <w:rPr>
          <w:rFonts w:ascii="Times New Roman" w:hAnsi="Times New Roman"/>
          <w:sz w:val="24"/>
          <w:szCs w:val="24"/>
        </w:rPr>
        <w:t xml:space="preserve"> phản ứng = 2x + 2y + 7 = 0,7</w:t>
      </w:r>
    </w:p>
    <w:p w14:paraId="729B1CB4" w14:textId="77777777" w:rsid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4"/>
          <w:sz w:val="24"/>
          <w:szCs w:val="24"/>
        </w:rPr>
        <w:object w:dxaOrig="2020" w:dyaOrig="380" w14:anchorId="3A252AEF">
          <v:shape id="_x0000_i1112" type="#_x0000_t75" style="width:100.5pt;height:18.75pt" o:ole="">
            <v:imagedata r:id="rId182" o:title=""/>
          </v:shape>
          <o:OLEObject Type="Embed" ProgID="Equation.DSMT4" ShapeID="_x0000_i1112" DrawAspect="Content" ObjectID="_1738912981" r:id="rId183"/>
        </w:object>
      </w:r>
    </w:p>
    <w:p w14:paraId="49481EA8" w14:textId="46247ADB" w:rsid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4"/>
          <w:sz w:val="24"/>
          <w:szCs w:val="24"/>
        </w:rPr>
        <w:object w:dxaOrig="2100" w:dyaOrig="380" w14:anchorId="3EECECD0">
          <v:shape id="_x0000_i1113" type="#_x0000_t75" style="width:105pt;height:18.75pt" o:ole="">
            <v:imagedata r:id="rId184" o:title=""/>
          </v:shape>
          <o:OLEObject Type="Embed" ProgID="Equation.DSMT4" ShapeID="_x0000_i1113" DrawAspect="Content" ObjectID="_1738912982" r:id="rId185"/>
        </w:object>
      </w:r>
      <w:r w:rsidRPr="001C68EA">
        <w:rPr>
          <w:rFonts w:ascii="Times New Roman" w:hAnsi="Times New Roman"/>
          <w:position w:val="-10"/>
          <w:sz w:val="24"/>
          <w:szCs w:val="24"/>
        </w:rPr>
        <w:object w:dxaOrig="2500" w:dyaOrig="320" w14:anchorId="2245C72C">
          <v:shape id="_x0000_i1114" type="#_x0000_t75" style="width:125.25pt;height:16.5pt" o:ole="">
            <v:imagedata r:id="rId186" o:title=""/>
          </v:shape>
          <o:OLEObject Type="Embed" ProgID="Equation.DSMT4" ShapeID="_x0000_i1114" DrawAspect="Content" ObjectID="_1738912983" r:id="rId187"/>
        </w:object>
      </w:r>
    </w:p>
    <w:p w14:paraId="6ECCFA94" w14:textId="77777777" w:rsid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 gồm </w:t>
      </w:r>
      <w:r w:rsidRPr="001C68EA">
        <w:rPr>
          <w:rFonts w:ascii="Times New Roman" w:hAnsi="Times New Roman"/>
          <w:position w:val="-14"/>
          <w:sz w:val="24"/>
          <w:szCs w:val="24"/>
        </w:rPr>
        <w:object w:dxaOrig="7200" w:dyaOrig="400" w14:anchorId="69F6B421">
          <v:shape id="_x0000_i1115" type="#_x0000_t75" style="width:5in;height:20.25pt" o:ole="">
            <v:imagedata r:id="rId188" o:title=""/>
          </v:shape>
          <o:OLEObject Type="Embed" ProgID="Equation.DSMT4" ShapeID="_x0000_i1115" DrawAspect="Content" ObjectID="_1738912984" r:id="rId189"/>
        </w:object>
      </w:r>
      <w:r>
        <w:rPr>
          <w:rFonts w:ascii="Times New Roman" w:hAnsi="Times New Roman"/>
          <w:sz w:val="24"/>
          <w:szCs w:val="24"/>
        </w:rPr>
        <w:t xml:space="preserve"> và KOH dư (0,14)</w:t>
      </w:r>
    </w:p>
    <w:p w14:paraId="48B60104" w14:textId="77777777" w:rsid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0"/>
          <w:sz w:val="24"/>
          <w:szCs w:val="24"/>
        </w:rPr>
        <w:object w:dxaOrig="1340" w:dyaOrig="320" w14:anchorId="38694B54">
          <v:shape id="_x0000_i1116" type="#_x0000_t75" style="width:66.75pt;height:16.5pt" o:ole="">
            <v:imagedata r:id="rId190" o:title=""/>
          </v:shape>
          <o:OLEObject Type="Embed" ProgID="Equation.DSMT4" ShapeID="_x0000_i1116" DrawAspect="Content" ObjectID="_1738912985" r:id="rId191"/>
        </w:object>
      </w:r>
      <w:r>
        <w:rPr>
          <w:rFonts w:ascii="Times New Roman" w:hAnsi="Times New Roman"/>
          <w:sz w:val="24"/>
          <w:szCs w:val="24"/>
        </w:rPr>
        <w:t xml:space="preserve"> gam.</w:t>
      </w:r>
    </w:p>
    <w:p w14:paraId="0951DD09" w14:textId="77777777" w:rsidR="001C68EA" w:rsidRP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79: Chọn D.</w:t>
      </w:r>
    </w:p>
    <w:p w14:paraId="249948EF" w14:textId="77777777" w:rsidR="001C68EA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8"/>
          <w:sz w:val="24"/>
          <w:szCs w:val="24"/>
        </w:rPr>
        <w:object w:dxaOrig="1579" w:dyaOrig="420" w14:anchorId="3A7B9A3A">
          <v:shape id="_x0000_i1117" type="#_x0000_t75" style="width:78.75pt;height:21pt" o:ole="">
            <v:imagedata r:id="rId192" o:title=""/>
          </v:shape>
          <o:OLEObject Type="Embed" ProgID="Equation.DSMT4" ShapeID="_x0000_i1117" DrawAspect="Content" ObjectID="_1738912986" r:id="rId193"/>
        </w:object>
      </w:r>
    </w:p>
    <w:p w14:paraId="278FC82D" w14:textId="77777777" w:rsidR="000C1E9C" w:rsidRPr="001C68EA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685229">
        <w:rPr>
          <w:rFonts w:ascii="Times New Roman" w:hAnsi="Times New Roman"/>
          <w:sz w:val="24"/>
          <w:szCs w:val="24"/>
        </w:rPr>
        <w:t>Quy đổ</w:t>
      </w:r>
      <w:r w:rsidR="001C68EA">
        <w:rPr>
          <w:rFonts w:ascii="Times New Roman" w:hAnsi="Times New Roman"/>
          <w:sz w:val="24"/>
          <w:szCs w:val="24"/>
        </w:rPr>
        <w:t>i E thành HCOOH (x), CH</w:t>
      </w:r>
      <w:r w:rsidR="001C68EA">
        <w:rPr>
          <w:rFonts w:ascii="Times New Roman" w:hAnsi="Times New Roman"/>
          <w:sz w:val="24"/>
          <w:szCs w:val="24"/>
          <w:vertAlign w:val="subscript"/>
        </w:rPr>
        <w:t>2</w:t>
      </w:r>
      <w:r w:rsidR="001C68EA">
        <w:rPr>
          <w:rFonts w:ascii="Times New Roman" w:hAnsi="Times New Roman"/>
          <w:sz w:val="24"/>
          <w:szCs w:val="24"/>
        </w:rPr>
        <w:t xml:space="preserve"> (y), H</w:t>
      </w:r>
      <w:r w:rsidR="001C68EA">
        <w:rPr>
          <w:rFonts w:ascii="Times New Roman" w:hAnsi="Times New Roman"/>
          <w:sz w:val="24"/>
          <w:szCs w:val="24"/>
          <w:vertAlign w:val="subscript"/>
        </w:rPr>
        <w:t>2</w:t>
      </w:r>
      <w:r w:rsidR="001C68EA">
        <w:rPr>
          <w:rFonts w:ascii="Times New Roman" w:hAnsi="Times New Roman"/>
          <w:sz w:val="24"/>
          <w:szCs w:val="24"/>
        </w:rPr>
        <w:t xml:space="preserve"> (z), C</w:t>
      </w:r>
      <w:r w:rsidR="001C68EA">
        <w:rPr>
          <w:rFonts w:ascii="Times New Roman" w:hAnsi="Times New Roman"/>
          <w:sz w:val="24"/>
          <w:szCs w:val="24"/>
          <w:vertAlign w:val="subscript"/>
        </w:rPr>
        <w:t>3</w:t>
      </w:r>
      <w:r w:rsidR="001C68EA">
        <w:rPr>
          <w:rFonts w:ascii="Times New Roman" w:hAnsi="Times New Roman"/>
          <w:sz w:val="24"/>
          <w:szCs w:val="24"/>
        </w:rPr>
        <w:t>H</w:t>
      </w:r>
      <w:r w:rsidR="001C68EA">
        <w:rPr>
          <w:rFonts w:ascii="Times New Roman" w:hAnsi="Times New Roman"/>
          <w:sz w:val="24"/>
          <w:szCs w:val="24"/>
          <w:vertAlign w:val="subscript"/>
        </w:rPr>
        <w:t>5</w:t>
      </w:r>
      <w:r w:rsidR="001C68EA">
        <w:rPr>
          <w:rFonts w:ascii="Times New Roman" w:hAnsi="Times New Roman"/>
          <w:sz w:val="24"/>
          <w:szCs w:val="24"/>
        </w:rPr>
        <w:t>(OH)</w:t>
      </w:r>
      <w:r w:rsidR="001C68EA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="001C68EA">
        <w:rPr>
          <w:rFonts w:ascii="Times New Roman" w:hAnsi="Times New Roman"/>
          <w:sz w:val="24"/>
          <w:szCs w:val="24"/>
        </w:rPr>
        <w:t>(0,12) và H</w:t>
      </w:r>
      <w:r w:rsidR="001C68EA">
        <w:rPr>
          <w:rFonts w:ascii="Times New Roman" w:hAnsi="Times New Roman"/>
          <w:sz w:val="24"/>
          <w:szCs w:val="24"/>
          <w:vertAlign w:val="subscript"/>
        </w:rPr>
        <w:t>2</w:t>
      </w:r>
      <w:r w:rsidRPr="00685229">
        <w:rPr>
          <w:rFonts w:ascii="Times New Roman" w:hAnsi="Times New Roman"/>
          <w:sz w:val="24"/>
          <w:szCs w:val="24"/>
        </w:rPr>
        <w:t>O (-0,12.3 = -0,36)</w:t>
      </w:r>
    </w:p>
    <w:p w14:paraId="51FF2789" w14:textId="77777777" w:rsidR="000C1E9C" w:rsidRPr="00E02B38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m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muối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= 68x + 14y + 2z = 133,38</w:t>
      </w:r>
    </w:p>
    <w:p w14:paraId="449C8DA8" w14:textId="77777777" w:rsidR="000C1E9C" w:rsidRPr="00E02B38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C68EA">
        <w:rPr>
          <w:rFonts w:ascii="Times New Roman" w:hAnsi="Times New Roman"/>
          <w:position w:val="-14"/>
          <w:sz w:val="24"/>
          <w:szCs w:val="24"/>
        </w:rPr>
        <w:object w:dxaOrig="380" w:dyaOrig="380" w14:anchorId="32D86C34">
          <v:shape id="_x0000_i1118" type="#_x0000_t75" style="width:18.75pt;height:18.75pt" o:ole="">
            <v:imagedata r:id="rId194" o:title=""/>
          </v:shape>
          <o:OLEObject Type="Embed" ProgID="Equation.DSMT4" ShapeID="_x0000_i1118" DrawAspect="Content" ObjectID="_1738912987" r:id="rId195"/>
        </w:objec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 =</w: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0,5x + </w:t>
      </w:r>
      <w:r w:rsidRPr="00E02B38">
        <w:rPr>
          <w:rFonts w:ascii="Times New Roman" w:hAnsi="Times New Roman"/>
          <w:sz w:val="24"/>
          <w:szCs w:val="24"/>
          <w:lang w:val="fr-FR"/>
        </w:rPr>
        <w:t>1,5y + 0,5z + 3,5.0,12 = 11,625</w:t>
      </w:r>
    </w:p>
    <w:p w14:paraId="5DD63D7C" w14:textId="48216B5B" w:rsidR="00987CDB" w:rsidRPr="00685229" w:rsidRDefault="001C68EA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1C68EA">
        <w:rPr>
          <w:rFonts w:ascii="Times New Roman" w:hAnsi="Times New Roman"/>
          <w:position w:val="-14"/>
          <w:sz w:val="24"/>
          <w:szCs w:val="24"/>
        </w:rPr>
        <w:object w:dxaOrig="5860" w:dyaOrig="400" w14:anchorId="33BBC528">
          <v:shape id="_x0000_i1119" type="#_x0000_t75" style="width:293.25pt;height:20.25pt" o:ole="">
            <v:imagedata r:id="rId196" o:title=""/>
          </v:shape>
          <o:OLEObject Type="Embed" ProgID="Equation.DSMT4" ShapeID="_x0000_i1119" DrawAspect="Content" ObjectID="_1738912988" r:id="rId197"/>
        </w:object>
      </w:r>
      <w:r w:rsidR="00987CDB" w:rsidRPr="001C68EA">
        <w:rPr>
          <w:rFonts w:ascii="Times New Roman" w:hAnsi="Times New Roman"/>
          <w:position w:val="-10"/>
          <w:sz w:val="24"/>
          <w:szCs w:val="24"/>
        </w:rPr>
        <w:object w:dxaOrig="3080" w:dyaOrig="320" w14:anchorId="45876733">
          <v:shape id="_x0000_i1120" type="#_x0000_t75" style="width:153.75pt;height:16.5pt" o:ole="">
            <v:imagedata r:id="rId198" o:title=""/>
          </v:shape>
          <o:OLEObject Type="Embed" ProgID="Equation.DSMT4" ShapeID="_x0000_i1120" DrawAspect="Content" ObjectID="_1738912989" r:id="rId199"/>
        </w:object>
      </w:r>
      <w:r w:rsidR="00987CDB" w:rsidRPr="00987CDB">
        <w:rPr>
          <w:rFonts w:ascii="Times New Roman" w:hAnsi="Times New Roman"/>
          <w:position w:val="-10"/>
          <w:sz w:val="24"/>
          <w:szCs w:val="24"/>
        </w:rPr>
        <w:object w:dxaOrig="1640" w:dyaOrig="320" w14:anchorId="768ED6EE">
          <v:shape id="_x0000_i1121" type="#_x0000_t75" style="width:81.75pt;height:16.5pt" o:ole="">
            <v:imagedata r:id="rId200" o:title=""/>
          </v:shape>
          <o:OLEObject Type="Embed" ProgID="Equation.DSMT4" ShapeID="_x0000_i1121" DrawAspect="Content" ObjectID="_1738912990" r:id="rId201"/>
        </w:object>
      </w:r>
    </w:p>
    <w:p w14:paraId="7F01A538" w14:textId="77777777" w:rsidR="000C1E9C" w:rsidRPr="00987CDB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80: Chọn B.</w:t>
      </w:r>
    </w:p>
    <w:p w14:paraId="7D2C5A1D" w14:textId="77777777" w:rsidR="000C1E9C" w:rsidRPr="00987CDB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E</w:t>
      </w:r>
      <w:r>
        <w:rPr>
          <w:rFonts w:ascii="Times New Roman" w:hAnsi="Times New Roman"/>
          <w:sz w:val="24"/>
          <w:szCs w:val="24"/>
        </w:rPr>
        <w:t xml:space="preserve"> &lt; M</w:t>
      </w:r>
      <w:r>
        <w:rPr>
          <w:rFonts w:ascii="Times New Roman" w:hAnsi="Times New Roman"/>
          <w:sz w:val="24"/>
          <w:szCs w:val="24"/>
          <w:vertAlign w:val="subscript"/>
        </w:rPr>
        <w:t>F</w:t>
      </w:r>
      <w:r w:rsidR="000C1E9C" w:rsidRPr="00685229">
        <w:rPr>
          <w:rFonts w:ascii="Times New Roman" w:hAnsi="Times New Roman"/>
          <w:sz w:val="24"/>
          <w:szCs w:val="24"/>
        </w:rPr>
        <w:t xml:space="preserve"> &lt; 146 và E, F có cùng công thức đơn giản nhất là</w:t>
      </w:r>
      <w:r>
        <w:rPr>
          <w:rFonts w:ascii="Times New Roman" w:hAnsi="Times New Roman"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987CDB">
        <w:rPr>
          <w:rFonts w:ascii="Times New Roman" w:hAnsi="Times New Roman"/>
          <w:position w:val="-6"/>
          <w:sz w:val="24"/>
          <w:szCs w:val="24"/>
        </w:rPr>
        <w:object w:dxaOrig="300" w:dyaOrig="220" w14:anchorId="60D86CA2">
          <v:shape id="_x0000_i1122" type="#_x0000_t75" style="width:15pt;height:11.25pt" o:ole="">
            <v:imagedata r:id="rId202" o:title=""/>
          </v:shape>
          <o:OLEObject Type="Embed" ProgID="Equation.DSMT4" ShapeID="_x0000_i1122" DrawAspect="Content" ObjectID="_1738912991" r:id="rId203"/>
        </w:object>
      </w:r>
      <w:r>
        <w:rPr>
          <w:rFonts w:ascii="Times New Roman" w:hAnsi="Times New Roman"/>
          <w:sz w:val="24"/>
          <w:szCs w:val="24"/>
        </w:rPr>
        <w:t xml:space="preserve"> E là 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 F là C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8</w:t>
      </w:r>
      <w:r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</w:p>
    <w:p w14:paraId="298A05A5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</w:p>
    <w:p w14:paraId="2F074F34" w14:textId="77777777" w:rsidR="000C1E9C" w:rsidRPr="00987CDB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685229">
        <w:rPr>
          <w:rFonts w:ascii="Times New Roman" w:hAnsi="Times New Roman"/>
          <w:sz w:val="24"/>
          <w:szCs w:val="24"/>
        </w:rPr>
        <w:t>E + NaOH tạo 2 sản phẩm hữ</w:t>
      </w:r>
      <w:r w:rsidR="00987CDB">
        <w:rPr>
          <w:rFonts w:ascii="Times New Roman" w:hAnsi="Times New Roman"/>
          <w:sz w:val="24"/>
          <w:szCs w:val="24"/>
        </w:rPr>
        <w:t>u cơ nên E là HCOOCH=CH</w:t>
      </w:r>
      <w:r w:rsidR="00987CDB">
        <w:rPr>
          <w:rFonts w:ascii="Times New Roman" w:hAnsi="Times New Roman"/>
          <w:sz w:val="24"/>
          <w:szCs w:val="24"/>
          <w:vertAlign w:val="subscript"/>
        </w:rPr>
        <w:t>2</w:t>
      </w:r>
    </w:p>
    <w:p w14:paraId="46764393" w14:textId="77777777" w:rsidR="000C1E9C" w:rsidRPr="00E02B38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87CDB">
        <w:rPr>
          <w:rFonts w:ascii="Times New Roman" w:hAnsi="Times New Roman"/>
          <w:position w:val="-6"/>
          <w:sz w:val="24"/>
          <w:szCs w:val="24"/>
        </w:rPr>
        <w:object w:dxaOrig="300" w:dyaOrig="220" w14:anchorId="69CC6C93">
          <v:shape id="_x0000_i1123" type="#_x0000_t75" style="width:15pt;height:11.25pt" o:ole="">
            <v:imagedata r:id="rId204" o:title=""/>
          </v:shape>
          <o:OLEObject Type="Embed" ProgID="Equation.DSMT4" ShapeID="_x0000_i1123" DrawAspect="Content" ObjectID="_1738912992" r:id="rId205"/>
        </w:object>
      </w:r>
      <w:r w:rsidRPr="00E02B38">
        <w:rPr>
          <w:rFonts w:ascii="Times New Roman" w:hAnsi="Times New Roman"/>
          <w:sz w:val="24"/>
          <w:szCs w:val="24"/>
          <w:lang w:val="fr-FR"/>
        </w:rPr>
        <w:t xml:space="preserve"> X là HCOONa; Y là C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CHO và J là HCOOH</w:t>
      </w:r>
    </w:p>
    <w:p w14:paraId="420B3565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F tác dụng với NaOH theo tỉ lệ mol 1 : 1 và tạo 2 sả</w:t>
      </w:r>
      <w:r w:rsidR="00987CDB" w:rsidRPr="00E02B38">
        <w:rPr>
          <w:rFonts w:ascii="Times New Roman" w:hAnsi="Times New Roman"/>
          <w:sz w:val="24"/>
          <w:szCs w:val="24"/>
          <w:lang w:val="fr-FR"/>
        </w:rPr>
        <w:t xml:space="preserve">n </w:t>
      </w:r>
      <w:r w:rsidRPr="00E02B38">
        <w:rPr>
          <w:rFonts w:ascii="Times New Roman" w:hAnsi="Times New Roman"/>
          <w:sz w:val="24"/>
          <w:szCs w:val="24"/>
          <w:lang w:val="fr-FR"/>
        </w:rPr>
        <w:t>phẩm hữu cơ nên F chứa 1 chứ</w:t>
      </w:r>
      <w:r w:rsidR="00987CDB" w:rsidRPr="00E02B38">
        <w:rPr>
          <w:rFonts w:ascii="Times New Roman" w:hAnsi="Times New Roman"/>
          <w:sz w:val="24"/>
          <w:szCs w:val="24"/>
          <w:lang w:val="fr-FR"/>
        </w:rPr>
        <w:t xml:space="preserve">c este. </w:t>
      </w:r>
    </w:p>
    <w:p w14:paraId="430C391C" w14:textId="77777777" w:rsidR="000C1E9C" w:rsidRPr="00E02B38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T là chất hữu cơ đa chứ</w:t>
      </w:r>
      <w:r w:rsidR="00987CDB" w:rsidRPr="00E02B38">
        <w:rPr>
          <w:rFonts w:ascii="Times New Roman" w:hAnsi="Times New Roman"/>
          <w:sz w:val="24"/>
          <w:szCs w:val="24"/>
          <w:lang w:val="fr-FR"/>
        </w:rPr>
        <w:t>c nên F là CH=C-COO-CH</w:t>
      </w:r>
      <w:r w:rsidR="00987CDB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987CDB" w:rsidRPr="00E02B38">
        <w:rPr>
          <w:rFonts w:ascii="Times New Roman" w:hAnsi="Times New Roman"/>
          <w:sz w:val="24"/>
          <w:szCs w:val="24"/>
          <w:lang w:val="fr-FR"/>
        </w:rPr>
        <w:t>-CHOH-CH</w:t>
      </w:r>
      <w:r w:rsidR="00987CDB"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="00987CDB" w:rsidRPr="00E02B38">
        <w:rPr>
          <w:rFonts w:ascii="Times New Roman" w:hAnsi="Times New Roman"/>
          <w:sz w:val="24"/>
          <w:szCs w:val="24"/>
          <w:lang w:val="fr-FR"/>
        </w:rPr>
        <w:t>OH</w:t>
      </w:r>
    </w:p>
    <w:p w14:paraId="46F7C3B5" w14:textId="77777777" w:rsidR="000C1E9C" w:rsidRPr="00E02B38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  <w:vertAlign w:val="subscript"/>
          <w:lang w:val="fr-FR"/>
        </w:rPr>
      </w:pPr>
      <w:r w:rsidRPr="00E02B38">
        <w:rPr>
          <w:rFonts w:ascii="Times New Roman" w:hAnsi="Times New Roman"/>
          <w:sz w:val="24"/>
          <w:szCs w:val="24"/>
          <w:lang w:val="fr-FR"/>
        </w:rPr>
        <w:t>Z là CH</w:t>
      </w:r>
      <w:r w:rsidRPr="00987CDB">
        <w:rPr>
          <w:rFonts w:ascii="Times New Roman" w:hAnsi="Times New Roman"/>
          <w:position w:val="-4"/>
          <w:sz w:val="24"/>
          <w:szCs w:val="24"/>
        </w:rPr>
        <w:object w:dxaOrig="200" w:dyaOrig="200" w14:anchorId="626E288E">
          <v:shape id="_x0000_i1124" type="#_x0000_t75" style="width:9.75pt;height:9.75pt" o:ole="">
            <v:imagedata r:id="rId206" o:title=""/>
          </v:shape>
          <o:OLEObject Type="Embed" ProgID="Equation.DSMT4" ShapeID="_x0000_i1124" DrawAspect="Content" ObjectID="_1738912993" r:id="rId207"/>
        </w:object>
      </w:r>
      <w:r w:rsidR="000C1E9C" w:rsidRPr="00E02B38">
        <w:rPr>
          <w:rFonts w:ascii="Times New Roman" w:hAnsi="Times New Roman"/>
          <w:sz w:val="24"/>
          <w:szCs w:val="24"/>
          <w:lang w:val="fr-FR"/>
        </w:rPr>
        <w:t xml:space="preserve">C-COONa </w:t>
      </w:r>
      <w:r w:rsidRPr="00E02B38">
        <w:rPr>
          <w:rFonts w:ascii="Times New Roman" w:hAnsi="Times New Roman"/>
          <w:sz w:val="24"/>
          <w:szCs w:val="24"/>
          <w:lang w:val="fr-FR"/>
        </w:rPr>
        <w:t>và T là C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02B38">
        <w:rPr>
          <w:rFonts w:ascii="Times New Roman" w:hAnsi="Times New Roman"/>
          <w:sz w:val="24"/>
          <w:szCs w:val="24"/>
          <w:lang w:val="fr-FR"/>
        </w:rPr>
        <w:t>H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Pr="00E02B38">
        <w:rPr>
          <w:rFonts w:ascii="Times New Roman" w:hAnsi="Times New Roman"/>
          <w:sz w:val="24"/>
          <w:szCs w:val="24"/>
          <w:lang w:val="fr-FR"/>
        </w:rPr>
        <w:t>(OH)</w:t>
      </w:r>
      <w:r w:rsidRPr="00E02B38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</w:p>
    <w:p w14:paraId="2A1BDD1C" w14:textId="77777777" w:rsidR="000C1E9C" w:rsidRPr="00685229" w:rsidRDefault="000C1E9C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 w:rsidRPr="00685229">
        <w:rPr>
          <w:rFonts w:ascii="Times New Roman" w:hAnsi="Times New Roman"/>
          <w:sz w:val="24"/>
          <w:szCs w:val="24"/>
        </w:rPr>
        <w:t>(a) Đúng</w:t>
      </w:r>
    </w:p>
    <w:p w14:paraId="09FE334C" w14:textId="77777777" w:rsidR="00987CDB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b) Đúng: </w:t>
      </w:r>
      <w:r w:rsidRPr="00987CDB">
        <w:rPr>
          <w:rFonts w:ascii="Times New Roman" w:hAnsi="Times New Roman"/>
          <w:position w:val="-12"/>
          <w:sz w:val="24"/>
          <w:szCs w:val="24"/>
        </w:rPr>
        <w:object w:dxaOrig="2920" w:dyaOrig="360" w14:anchorId="3716B1AB">
          <v:shape id="_x0000_i1125" type="#_x0000_t75" style="width:145.5pt;height:18pt" o:ole="">
            <v:imagedata r:id="rId208" o:title=""/>
          </v:shape>
          <o:OLEObject Type="Embed" ProgID="Equation.DSMT4" ShapeID="_x0000_i1125" DrawAspect="Content" ObjectID="_1738912994" r:id="rId209"/>
        </w:object>
      </w:r>
    </w:p>
    <w:p w14:paraId="78029FF5" w14:textId="77777777" w:rsidR="00987CDB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c) Đúng</w:t>
      </w:r>
    </w:p>
    <w:p w14:paraId="17BF606F" w14:textId="77777777" w:rsidR="00987CDB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d) Đúng, E tạo Ag và F tạo </w:t>
      </w:r>
      <w:r w:rsidRPr="00987CDB">
        <w:rPr>
          <w:rFonts w:ascii="Times New Roman" w:hAnsi="Times New Roman"/>
          <w:position w:val="-12"/>
          <w:sz w:val="24"/>
          <w:szCs w:val="24"/>
        </w:rPr>
        <w:object w:dxaOrig="4160" w:dyaOrig="360" w14:anchorId="7CAABE0A">
          <v:shape id="_x0000_i1126" type="#_x0000_t75" style="width:207.75pt;height:18pt" o:ole="">
            <v:imagedata r:id="rId210" o:title=""/>
          </v:shape>
          <o:OLEObject Type="Embed" ProgID="Equation.DSMT4" ShapeID="_x0000_i1126" DrawAspect="Content" ObjectID="_1738912995" r:id="rId211"/>
        </w:object>
      </w:r>
    </w:p>
    <w:p w14:paraId="23E3417E" w14:textId="77777777" w:rsidR="00987CDB" w:rsidRPr="00685229" w:rsidRDefault="00987CDB" w:rsidP="00E02B38">
      <w:pPr>
        <w:tabs>
          <w:tab w:val="left" w:pos="360"/>
          <w:tab w:val="left" w:pos="2250"/>
        </w:tabs>
        <w:spacing w:before="40" w:after="4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e) Sai, </w:t>
      </w:r>
      <w:r w:rsidRPr="00987CDB">
        <w:rPr>
          <w:rFonts w:ascii="Times New Roman" w:hAnsi="Times New Roman"/>
          <w:position w:val="-12"/>
          <w:sz w:val="24"/>
          <w:szCs w:val="24"/>
        </w:rPr>
        <w:object w:dxaOrig="2940" w:dyaOrig="360" w14:anchorId="3D498C6E">
          <v:shape id="_x0000_i1127" type="#_x0000_t75" style="width:147pt;height:18pt" o:ole="">
            <v:imagedata r:id="rId212" o:title=""/>
          </v:shape>
          <o:OLEObject Type="Embed" ProgID="Equation.DSMT4" ShapeID="_x0000_i1127" DrawAspect="Content" ObjectID="_1738912996" r:id="rId213"/>
        </w:object>
      </w:r>
    </w:p>
    <w:sectPr w:rsidR="00987CDB" w:rsidRPr="00685229" w:rsidSect="004855CD">
      <w:footerReference w:type="default" r:id="rId2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854FAF" w14:textId="77777777" w:rsidR="00590C2F" w:rsidRDefault="00590C2F">
      <w:pPr>
        <w:spacing w:after="0" w:line="240" w:lineRule="auto"/>
      </w:pPr>
      <w:r>
        <w:separator/>
      </w:r>
    </w:p>
  </w:endnote>
  <w:endnote w:type="continuationSeparator" w:id="0">
    <w:p w14:paraId="36435276" w14:textId="77777777" w:rsidR="00590C2F" w:rsidRDefault="00590C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6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7B6A0" w14:textId="0D7A6D27" w:rsidR="003E27EF" w:rsidRDefault="003E27EF" w:rsidP="00E02B38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987CDB">
      <w:rPr>
        <w:noProof/>
      </w:rPr>
      <w:t>1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BD8316" w14:textId="77777777" w:rsidR="00590C2F" w:rsidRDefault="00590C2F">
      <w:pPr>
        <w:spacing w:after="0" w:line="240" w:lineRule="auto"/>
      </w:pPr>
      <w:r>
        <w:separator/>
      </w:r>
    </w:p>
  </w:footnote>
  <w:footnote w:type="continuationSeparator" w:id="0">
    <w:p w14:paraId="66EE75DA" w14:textId="77777777" w:rsidR="00590C2F" w:rsidRDefault="00590C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101437"/>
    <w:multiLevelType w:val="hybridMultilevel"/>
    <w:tmpl w:val="CCCE70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190695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C1E9C"/>
    <w:rsid w:val="000C1E9C"/>
    <w:rsid w:val="001A6E40"/>
    <w:rsid w:val="001C3F39"/>
    <w:rsid w:val="001C4447"/>
    <w:rsid w:val="001C68EA"/>
    <w:rsid w:val="00217756"/>
    <w:rsid w:val="0026712F"/>
    <w:rsid w:val="003150A2"/>
    <w:rsid w:val="00353838"/>
    <w:rsid w:val="003B1A72"/>
    <w:rsid w:val="003E27EF"/>
    <w:rsid w:val="004855CD"/>
    <w:rsid w:val="004C59B0"/>
    <w:rsid w:val="00590C2F"/>
    <w:rsid w:val="0061464B"/>
    <w:rsid w:val="00760E7C"/>
    <w:rsid w:val="007A75AE"/>
    <w:rsid w:val="007B0B5C"/>
    <w:rsid w:val="00863455"/>
    <w:rsid w:val="008979D9"/>
    <w:rsid w:val="00935750"/>
    <w:rsid w:val="0096620D"/>
    <w:rsid w:val="00987CDB"/>
    <w:rsid w:val="009B491F"/>
    <w:rsid w:val="00A81304"/>
    <w:rsid w:val="00AC7687"/>
    <w:rsid w:val="00AF6B4A"/>
    <w:rsid w:val="00B0750C"/>
    <w:rsid w:val="00B25A26"/>
    <w:rsid w:val="00BC4F5D"/>
    <w:rsid w:val="00BD5960"/>
    <w:rsid w:val="00C851F1"/>
    <w:rsid w:val="00CD1832"/>
    <w:rsid w:val="00D03564"/>
    <w:rsid w:val="00D164CC"/>
    <w:rsid w:val="00D9662A"/>
    <w:rsid w:val="00DA5994"/>
    <w:rsid w:val="00E02B38"/>
    <w:rsid w:val="00F85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76AAA"/>
  <w15:chartTrackingRefBased/>
  <w15:docId w15:val="{868038A4-04DC-4EC2-8DAA-0413CB993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C1E9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0C1E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C1E9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0C1E9C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C1E9C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C1E9C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fontstyle01">
    <w:name w:val="fontstyle01"/>
    <w:rsid w:val="000C1E9C"/>
    <w:rPr>
      <w:rFonts w:ascii="CIDFont+F1" w:hAnsi="CIDFont+F1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rsid w:val="000C1E9C"/>
    <w:rPr>
      <w:rFonts w:ascii="CIDFont+F6" w:hAnsi="CIDFont+F6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000</Words>
  <Characters>17103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 Nguyễn</dc:creator>
  <cp:keywords/>
  <dc:description/>
  <cp:lastModifiedBy>Ngô Xuân Quỳnh</cp:lastModifiedBy>
  <cp:revision>2</cp:revision>
  <dcterms:created xsi:type="dcterms:W3CDTF">2023-02-26T03:32:00Z</dcterms:created>
  <dcterms:modified xsi:type="dcterms:W3CDTF">2023-02-26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